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053B7C" w14:textId="12708DB4" w:rsidR="00F748BE" w:rsidRPr="00FD2CAA" w:rsidRDefault="00F748BE" w:rsidP="00C02BD0">
      <w:pPr>
        <w:jc w:val="center"/>
        <w:rPr>
          <w:rFonts w:ascii="黑体" w:eastAsia="黑体"/>
          <w:b/>
          <w:sz w:val="32"/>
        </w:rPr>
      </w:pPr>
      <w:r w:rsidRPr="00FD2CAA">
        <w:rPr>
          <w:rFonts w:ascii="黑体" w:eastAsia="黑体" w:hint="eastAsia"/>
          <w:b/>
          <w:sz w:val="32"/>
        </w:rPr>
        <w:t>20</w:t>
      </w:r>
      <w:r w:rsidR="008C70C3" w:rsidRPr="00FD2CAA">
        <w:rPr>
          <w:rFonts w:ascii="黑体" w:eastAsia="黑体"/>
          <w:b/>
          <w:sz w:val="32"/>
        </w:rPr>
        <w:t>2</w:t>
      </w:r>
      <w:r w:rsidR="005962E5" w:rsidRPr="00FD2CAA">
        <w:rPr>
          <w:rFonts w:ascii="黑体" w:eastAsia="黑体" w:hint="eastAsia"/>
          <w:b/>
          <w:sz w:val="32"/>
        </w:rPr>
        <w:t>1</w:t>
      </w:r>
      <w:r w:rsidRPr="00FD2CAA">
        <w:rPr>
          <w:rFonts w:ascii="黑体" w:eastAsia="黑体" w:hint="eastAsia"/>
          <w:b/>
          <w:sz w:val="32"/>
        </w:rPr>
        <w:t>年信息与通信工程学院</w:t>
      </w:r>
    </w:p>
    <w:p w14:paraId="39C7E4C8" w14:textId="5BDB9659" w:rsidR="00F748BE" w:rsidRPr="00FD2CAA" w:rsidRDefault="00F748BE" w:rsidP="000C713B">
      <w:pPr>
        <w:spacing w:afterLines="50" w:after="156"/>
        <w:jc w:val="center"/>
        <w:rPr>
          <w:rFonts w:ascii="黑体" w:eastAsia="黑体"/>
          <w:b/>
          <w:sz w:val="32"/>
        </w:rPr>
      </w:pPr>
      <w:r w:rsidRPr="00FD2CAA">
        <w:rPr>
          <w:rFonts w:ascii="黑体" w:eastAsia="黑体" w:hint="eastAsia"/>
          <w:b/>
          <w:sz w:val="32"/>
        </w:rPr>
        <w:t>研究生学业奖学金评定实施细则</w:t>
      </w:r>
    </w:p>
    <w:p w14:paraId="44A0933D" w14:textId="77777777" w:rsidR="00F748BE" w:rsidRPr="00FD2CAA" w:rsidRDefault="00F748BE" w:rsidP="00C02BD0">
      <w:pPr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一、申请范围</w:t>
      </w:r>
    </w:p>
    <w:p w14:paraId="5F3D690B" w14:textId="58B59DFA" w:rsidR="00F748BE" w:rsidRPr="00FD2CAA" w:rsidRDefault="00F748BE" w:rsidP="00C02BD0">
      <w:pPr>
        <w:topLinePunct/>
        <w:adjustRightInd w:val="0"/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1</w:t>
      </w:r>
      <w:r w:rsidRPr="00FD2CAA">
        <w:rPr>
          <w:rFonts w:hint="eastAsia"/>
          <w:sz w:val="24"/>
        </w:rPr>
        <w:t>、参评研究生应是全日制研究生，不含定向（委培）研究生</w:t>
      </w:r>
      <w:r w:rsidR="003D5F03" w:rsidRPr="00FD2CAA">
        <w:rPr>
          <w:rFonts w:hint="eastAsia"/>
          <w:sz w:val="24"/>
        </w:rPr>
        <w:t>；</w:t>
      </w:r>
    </w:p>
    <w:p w14:paraId="2D5A7CFF" w14:textId="56AB4D94" w:rsidR="007E52A8" w:rsidRPr="00FD2CAA" w:rsidRDefault="00F748BE" w:rsidP="007E52A8">
      <w:pPr>
        <w:topLinePunct/>
        <w:adjustRightInd w:val="0"/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2</w:t>
      </w:r>
      <w:r w:rsidRPr="00FD2CAA">
        <w:rPr>
          <w:rFonts w:hint="eastAsia"/>
          <w:sz w:val="24"/>
        </w:rPr>
        <w:t>、</w:t>
      </w:r>
      <w:r w:rsidR="007E52A8" w:rsidRPr="00FD2CAA">
        <w:rPr>
          <w:rFonts w:hint="eastAsia"/>
          <w:sz w:val="24"/>
        </w:rPr>
        <w:t>参评研究生应在学校规定的学制年限内，</w:t>
      </w:r>
      <w:proofErr w:type="gramStart"/>
      <w:r w:rsidR="007E52A8" w:rsidRPr="00FD2CAA">
        <w:rPr>
          <w:rFonts w:hint="eastAsia"/>
          <w:sz w:val="24"/>
        </w:rPr>
        <w:t>直博生</w:t>
      </w:r>
      <w:proofErr w:type="gramEnd"/>
      <w:r w:rsidR="007E52A8" w:rsidRPr="00FD2CAA">
        <w:rPr>
          <w:rFonts w:hint="eastAsia"/>
          <w:sz w:val="24"/>
        </w:rPr>
        <w:t>参评年级为一至四年级</w:t>
      </w:r>
      <w:r w:rsidR="003D5F03" w:rsidRPr="00FD2CAA">
        <w:rPr>
          <w:rFonts w:hint="eastAsia"/>
          <w:sz w:val="24"/>
        </w:rPr>
        <w:t>；</w:t>
      </w:r>
    </w:p>
    <w:p w14:paraId="4D57A247" w14:textId="77777777" w:rsidR="007E52A8" w:rsidRPr="00FD2CAA" w:rsidRDefault="007E52A8" w:rsidP="007E52A8">
      <w:pPr>
        <w:topLinePunct/>
        <w:adjustRightInd w:val="0"/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3</w:t>
      </w:r>
      <w:r w:rsidRPr="00FD2CAA">
        <w:rPr>
          <w:rFonts w:hint="eastAsia"/>
          <w:sz w:val="24"/>
        </w:rPr>
        <w:t>、一年级博士研究生（含直博生）全部按三等学业奖学金评定。</w:t>
      </w:r>
    </w:p>
    <w:p w14:paraId="1A611F8D" w14:textId="7C3661EC" w:rsidR="00F748BE" w:rsidRPr="00FD2CAA" w:rsidRDefault="00F748BE" w:rsidP="007E52A8">
      <w:pPr>
        <w:topLinePunct/>
        <w:adjustRightInd w:val="0"/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二、有下列情况之一者，取消当年评奖资格</w:t>
      </w:r>
    </w:p>
    <w:p w14:paraId="1B0431A0" w14:textId="77777777" w:rsidR="00F748BE" w:rsidRPr="00FD2CAA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FD2CAA">
        <w:rPr>
          <w:rFonts w:hint="eastAsia"/>
          <w:sz w:val="24"/>
        </w:rPr>
        <w:t>违反国家法律、校纪校规受到纪律处分者；</w:t>
      </w:r>
      <w:r w:rsidRPr="00FD2CAA">
        <w:rPr>
          <w:sz w:val="24"/>
        </w:rPr>
        <w:t xml:space="preserve"> </w:t>
      </w:r>
    </w:p>
    <w:p w14:paraId="0AF092F5" w14:textId="77777777" w:rsidR="00F748BE" w:rsidRPr="00FD2CAA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FD2CAA">
        <w:rPr>
          <w:rFonts w:hint="eastAsia"/>
          <w:sz w:val="24"/>
        </w:rPr>
        <w:t>未按时参加学校或学院组织的政治学习、组织生活，未完成该学年度学习、科研任务；</w:t>
      </w:r>
    </w:p>
    <w:p w14:paraId="4A426D96" w14:textId="77777777" w:rsidR="00F748BE" w:rsidRPr="00FD2CAA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FD2CAA">
        <w:rPr>
          <w:rFonts w:hint="eastAsia"/>
          <w:sz w:val="24"/>
        </w:rPr>
        <w:t>未遵守学术道德规范，申报材料存在弄虚作假的；</w:t>
      </w:r>
    </w:p>
    <w:p w14:paraId="7172F040" w14:textId="7F1F30EA" w:rsidR="00F748BE" w:rsidRPr="00FD2CAA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FD2CAA">
        <w:rPr>
          <w:rFonts w:hint="eastAsia"/>
          <w:sz w:val="24"/>
        </w:rPr>
        <w:t>未按照学校规定完成报到注册手续；</w:t>
      </w:r>
    </w:p>
    <w:p w14:paraId="1D77F4D0" w14:textId="1518E4EB" w:rsidR="005962E5" w:rsidRPr="00FD2CAA" w:rsidRDefault="005962E5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FD2CAA">
        <w:rPr>
          <w:rFonts w:hint="eastAsia"/>
          <w:sz w:val="24"/>
        </w:rPr>
        <w:t>二年级</w:t>
      </w:r>
      <w:r w:rsidR="00792033" w:rsidRPr="00FD2CAA">
        <w:rPr>
          <w:rFonts w:hint="eastAsia"/>
          <w:sz w:val="24"/>
        </w:rPr>
        <w:t>和三年级</w:t>
      </w:r>
      <w:r w:rsidRPr="00FD2CAA">
        <w:rPr>
          <w:rFonts w:hint="eastAsia"/>
          <w:sz w:val="24"/>
        </w:rPr>
        <w:t>硕士研究生未达到培养方案规定的学位课学分要求；</w:t>
      </w:r>
      <w:r w:rsidR="00A471FB" w:rsidRPr="00FD2CAA">
        <w:rPr>
          <w:rFonts w:hint="eastAsia"/>
          <w:sz w:val="24"/>
        </w:rPr>
        <w:t xml:space="preserve"> </w:t>
      </w:r>
    </w:p>
    <w:p w14:paraId="4A6DC76C" w14:textId="77777777" w:rsidR="00F748BE" w:rsidRPr="00FD2CAA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FD2CAA">
        <w:rPr>
          <w:rFonts w:hint="eastAsia"/>
          <w:sz w:val="24"/>
        </w:rPr>
        <w:t>导师不同意参评。</w:t>
      </w:r>
    </w:p>
    <w:p w14:paraId="70885E09" w14:textId="77777777" w:rsidR="00F748BE" w:rsidRPr="00FD2CAA" w:rsidRDefault="00F748BE" w:rsidP="00C02BD0">
      <w:pPr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三、学院研究生奖学金评审委员会</w:t>
      </w:r>
    </w:p>
    <w:p w14:paraId="3A8C7D60" w14:textId="77777777" w:rsidR="00F748BE" w:rsidRPr="00FD2CAA" w:rsidRDefault="00F748BE" w:rsidP="00C02BD0">
      <w:pPr>
        <w:spacing w:line="400" w:lineRule="exact"/>
        <w:ind w:firstLineChars="200" w:firstLine="482"/>
        <w:rPr>
          <w:rFonts w:ascii="宋体" w:hAnsi="宋体"/>
          <w:sz w:val="24"/>
        </w:rPr>
      </w:pPr>
      <w:r w:rsidRPr="00FD2CAA">
        <w:rPr>
          <w:rFonts w:ascii="宋体" w:hAnsi="宋体" w:hint="eastAsia"/>
          <w:b/>
          <w:sz w:val="24"/>
        </w:rPr>
        <w:t>主任委员：</w:t>
      </w:r>
      <w:r w:rsidRPr="00FD2CAA">
        <w:rPr>
          <w:rFonts w:ascii="宋体" w:hAnsi="宋体" w:hint="eastAsia"/>
          <w:sz w:val="24"/>
        </w:rPr>
        <w:t>李玉柏（学院书记）、孔令讲（学院院长）</w:t>
      </w:r>
    </w:p>
    <w:p w14:paraId="3AB29A53" w14:textId="0E944A6F" w:rsidR="00F748BE" w:rsidRPr="00FD2CAA" w:rsidRDefault="00F748BE" w:rsidP="00C02BD0">
      <w:pPr>
        <w:spacing w:line="400" w:lineRule="exact"/>
        <w:ind w:firstLineChars="200" w:firstLine="482"/>
        <w:rPr>
          <w:rFonts w:ascii="宋体" w:hAnsi="宋体"/>
          <w:b/>
          <w:sz w:val="24"/>
        </w:rPr>
      </w:pPr>
      <w:r w:rsidRPr="00FD2CAA">
        <w:rPr>
          <w:rFonts w:ascii="宋体" w:hAnsi="宋体" w:hint="eastAsia"/>
          <w:b/>
          <w:sz w:val="24"/>
        </w:rPr>
        <w:t xml:space="preserve"> </w:t>
      </w:r>
      <w:r w:rsidRPr="00FD2CAA">
        <w:rPr>
          <w:rFonts w:ascii="宋体" w:hAnsi="宋体"/>
          <w:b/>
          <w:sz w:val="24"/>
        </w:rPr>
        <w:t xml:space="preserve">   </w:t>
      </w:r>
      <w:r w:rsidRPr="00FD2CAA">
        <w:rPr>
          <w:rFonts w:ascii="宋体" w:hAnsi="宋体" w:hint="eastAsia"/>
          <w:b/>
          <w:sz w:val="24"/>
        </w:rPr>
        <w:t>委员：</w:t>
      </w:r>
      <w:r w:rsidRPr="00FD2CAA">
        <w:rPr>
          <w:rFonts w:ascii="宋体" w:hAnsi="宋体" w:hint="eastAsia"/>
          <w:sz w:val="24"/>
        </w:rPr>
        <w:t>黄</w:t>
      </w:r>
      <w:r w:rsidR="00E25578" w:rsidRPr="00FD2CAA">
        <w:rPr>
          <w:rFonts w:ascii="宋体" w:hAnsi="宋体" w:hint="eastAsia"/>
          <w:sz w:val="24"/>
        </w:rPr>
        <w:t xml:space="preserve"> </w:t>
      </w:r>
      <w:r w:rsidR="00E25578" w:rsidRPr="00FD2CAA">
        <w:rPr>
          <w:rFonts w:ascii="宋体" w:hAnsi="宋体" w:hint="eastAsia"/>
          <w:sz w:val="32"/>
        </w:rPr>
        <w:t xml:space="preserve"> </w:t>
      </w:r>
      <w:r w:rsidRPr="00FD2CAA">
        <w:rPr>
          <w:rFonts w:ascii="宋体" w:hAnsi="宋体" w:hint="eastAsia"/>
          <w:sz w:val="24"/>
        </w:rPr>
        <w:t>海（学院副书记）、刘光辉（党委委员）、</w:t>
      </w:r>
    </w:p>
    <w:p w14:paraId="70D742CF" w14:textId="4F9EC8DB" w:rsidR="00F748BE" w:rsidRPr="00FD2CAA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sz w:val="24"/>
        </w:rPr>
      </w:pPr>
      <w:r w:rsidRPr="00FD2CAA">
        <w:rPr>
          <w:rFonts w:ascii="宋体" w:hAnsi="宋体" w:hint="eastAsia"/>
          <w:sz w:val="24"/>
        </w:rPr>
        <w:t>黄钰林（教师代表）、</w:t>
      </w:r>
      <w:r w:rsidR="008331C0" w:rsidRPr="00FD2CAA">
        <w:rPr>
          <w:rFonts w:ascii="宋体" w:hAnsi="宋体" w:hint="eastAsia"/>
          <w:sz w:val="24"/>
        </w:rPr>
        <w:t>邵怀宗</w:t>
      </w:r>
      <w:r w:rsidRPr="00FD2CAA">
        <w:rPr>
          <w:rFonts w:ascii="宋体" w:hAnsi="宋体" w:hint="eastAsia"/>
          <w:sz w:val="24"/>
        </w:rPr>
        <w:t>（教师代表）、章小宁（教师代表）、</w:t>
      </w:r>
    </w:p>
    <w:p w14:paraId="0D2AE52E" w14:textId="69F586DE" w:rsidR="00F748BE" w:rsidRPr="00FD2CAA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sz w:val="24"/>
        </w:rPr>
      </w:pPr>
      <w:r w:rsidRPr="00FD2CAA">
        <w:rPr>
          <w:rFonts w:ascii="宋体" w:hAnsi="宋体" w:hint="eastAsia"/>
          <w:sz w:val="24"/>
        </w:rPr>
        <w:t>甘  露（教师代表）、林水生（教师代表）、</w:t>
      </w:r>
      <w:r w:rsidR="00A471FB" w:rsidRPr="00FD2CAA">
        <w:rPr>
          <w:rFonts w:ascii="宋体" w:hAnsi="宋体" w:hint="eastAsia"/>
          <w:sz w:val="24"/>
        </w:rPr>
        <w:t>武俊杰（教师代表）、</w:t>
      </w:r>
    </w:p>
    <w:p w14:paraId="244D4CB6" w14:textId="1A54ECB1" w:rsidR="00A471FB" w:rsidRPr="00FD2CAA" w:rsidRDefault="00A471FB" w:rsidP="00C02BD0">
      <w:pPr>
        <w:spacing w:line="400" w:lineRule="exact"/>
        <w:ind w:leftChars="170" w:left="357" w:firstLineChars="567" w:firstLine="1361"/>
        <w:rPr>
          <w:rFonts w:ascii="宋体" w:hAnsi="宋体"/>
          <w:sz w:val="24"/>
        </w:rPr>
      </w:pPr>
      <w:r w:rsidRPr="00FD2CAA">
        <w:rPr>
          <w:rFonts w:ascii="宋体" w:hAnsi="宋体" w:hint="eastAsia"/>
          <w:sz w:val="24"/>
        </w:rPr>
        <w:t>崔国龙（教师代表）、姚佰承</w:t>
      </w:r>
      <w:r w:rsidR="003129FD" w:rsidRPr="00FD2CAA">
        <w:rPr>
          <w:rFonts w:ascii="宋体" w:hAnsi="宋体" w:hint="eastAsia"/>
          <w:sz w:val="24"/>
        </w:rPr>
        <w:t>（</w:t>
      </w:r>
      <w:r w:rsidRPr="00FD2CAA">
        <w:rPr>
          <w:rFonts w:ascii="宋体" w:hAnsi="宋体" w:hint="eastAsia"/>
          <w:sz w:val="24"/>
        </w:rPr>
        <w:t>教师代表）、黄勇军（教师代表）</w:t>
      </w:r>
      <w:r w:rsidR="003129FD" w:rsidRPr="00FD2CAA">
        <w:rPr>
          <w:rFonts w:ascii="宋体" w:hAnsi="宋体" w:hint="eastAsia"/>
          <w:sz w:val="24"/>
        </w:rPr>
        <w:t>、</w:t>
      </w:r>
    </w:p>
    <w:p w14:paraId="41A6D16E" w14:textId="77777777" w:rsidR="00F748BE" w:rsidRPr="00FD2CAA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b/>
          <w:sz w:val="24"/>
        </w:rPr>
      </w:pPr>
      <w:r w:rsidRPr="00FD2CAA">
        <w:rPr>
          <w:rFonts w:ascii="宋体" w:hAnsi="宋体" w:hint="eastAsia"/>
          <w:sz w:val="24"/>
        </w:rPr>
        <w:t>骆  睿（研究生教务管理办公室代表）、</w:t>
      </w:r>
    </w:p>
    <w:p w14:paraId="60722F66" w14:textId="77777777" w:rsidR="00792033" w:rsidRPr="00FD2CAA" w:rsidRDefault="00F748BE" w:rsidP="00792033">
      <w:pPr>
        <w:spacing w:line="400" w:lineRule="exact"/>
        <w:ind w:leftChars="170" w:left="357" w:firstLineChars="567" w:firstLine="1361"/>
        <w:rPr>
          <w:rFonts w:ascii="宋体" w:hAnsi="宋体"/>
          <w:sz w:val="24"/>
        </w:rPr>
      </w:pPr>
      <w:r w:rsidRPr="00FD2CAA">
        <w:rPr>
          <w:rFonts w:ascii="宋体" w:hAnsi="宋体" w:hint="eastAsia"/>
          <w:sz w:val="24"/>
        </w:rPr>
        <w:t>雷  蕾（研究生辅导员）、</w:t>
      </w:r>
      <w:r w:rsidR="00EE79E0" w:rsidRPr="00FD2CAA">
        <w:rPr>
          <w:rFonts w:ascii="宋体" w:hAnsi="宋体" w:hint="eastAsia"/>
          <w:sz w:val="24"/>
        </w:rPr>
        <w:t>王雯璟（学生代表）、</w:t>
      </w:r>
    </w:p>
    <w:p w14:paraId="71627388" w14:textId="1791446F" w:rsidR="00F748BE" w:rsidRPr="00FD2CAA" w:rsidRDefault="00EE79E0" w:rsidP="00792033">
      <w:pPr>
        <w:spacing w:line="400" w:lineRule="exact"/>
        <w:ind w:leftChars="170" w:left="357" w:firstLineChars="567" w:firstLine="1361"/>
        <w:rPr>
          <w:rFonts w:ascii="宋体" w:hAnsi="宋体"/>
          <w:b/>
          <w:sz w:val="24"/>
        </w:rPr>
      </w:pPr>
      <w:r w:rsidRPr="00FD2CAA">
        <w:rPr>
          <w:rFonts w:ascii="宋体" w:hAnsi="宋体" w:hint="eastAsia"/>
          <w:sz w:val="24"/>
        </w:rPr>
        <w:t>黄  欢</w:t>
      </w:r>
      <w:r w:rsidR="00F748BE" w:rsidRPr="00FD2CAA">
        <w:rPr>
          <w:rFonts w:ascii="宋体" w:hAnsi="宋体" w:hint="eastAsia"/>
          <w:sz w:val="24"/>
        </w:rPr>
        <w:t>（学生代表）、</w:t>
      </w:r>
      <w:r w:rsidRPr="00FD2CAA">
        <w:rPr>
          <w:rFonts w:ascii="宋体" w:hAnsi="宋体" w:hint="eastAsia"/>
          <w:sz w:val="24"/>
        </w:rPr>
        <w:t>张伯渊</w:t>
      </w:r>
      <w:r w:rsidR="00F748BE" w:rsidRPr="00FD2CAA">
        <w:rPr>
          <w:rFonts w:ascii="宋体" w:hAnsi="宋体" w:hint="eastAsia"/>
          <w:sz w:val="24"/>
        </w:rPr>
        <w:t>（学生代表）</w:t>
      </w:r>
      <w:r w:rsidR="00F748BE" w:rsidRPr="00FD2CAA">
        <w:rPr>
          <w:rFonts w:ascii="宋体" w:hAnsi="宋体" w:hint="eastAsia"/>
          <w:color w:val="FFFFFF" w:themeColor="background1"/>
          <w:sz w:val="24"/>
        </w:rPr>
        <w:t>、</w:t>
      </w:r>
    </w:p>
    <w:p w14:paraId="68F71FD7" w14:textId="77777777" w:rsidR="00F748BE" w:rsidRPr="00FD2CAA" w:rsidRDefault="00F748BE" w:rsidP="00C02BD0">
      <w:pPr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四、基本</w:t>
      </w:r>
      <w:r w:rsidRPr="00FD2CAA">
        <w:rPr>
          <w:b/>
          <w:bCs/>
          <w:sz w:val="24"/>
        </w:rPr>
        <w:t>流程</w:t>
      </w:r>
    </w:p>
    <w:p w14:paraId="6B8D699F" w14:textId="77777777" w:rsidR="00F748BE" w:rsidRPr="00FD2CAA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rFonts w:hint="eastAsia"/>
          <w:sz w:val="24"/>
        </w:rPr>
        <w:t>1</w:t>
      </w:r>
      <w:r w:rsidRPr="00FD2CAA">
        <w:rPr>
          <w:rFonts w:hint="eastAsia"/>
          <w:sz w:val="24"/>
        </w:rPr>
        <w:t>、学生</w:t>
      </w:r>
      <w:r w:rsidRPr="00FD2CAA">
        <w:rPr>
          <w:sz w:val="24"/>
        </w:rPr>
        <w:t>提出申请</w:t>
      </w:r>
      <w:r w:rsidRPr="00FD2CAA">
        <w:rPr>
          <w:rFonts w:hint="eastAsia"/>
          <w:sz w:val="24"/>
        </w:rPr>
        <w:t>；</w:t>
      </w:r>
    </w:p>
    <w:p w14:paraId="2B19F5E5" w14:textId="77777777" w:rsidR="00F748BE" w:rsidRPr="00FD2CAA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rFonts w:hint="eastAsia"/>
          <w:sz w:val="24"/>
        </w:rPr>
        <w:t>2</w:t>
      </w:r>
      <w:r w:rsidRPr="00FD2CAA">
        <w:rPr>
          <w:rFonts w:hint="eastAsia"/>
          <w:sz w:val="24"/>
        </w:rPr>
        <w:t>、学院对</w:t>
      </w:r>
      <w:r w:rsidRPr="00FD2CAA">
        <w:rPr>
          <w:sz w:val="24"/>
        </w:rPr>
        <w:t>申请人进行资格审查</w:t>
      </w:r>
      <w:r w:rsidRPr="00FD2CAA">
        <w:rPr>
          <w:rFonts w:hint="eastAsia"/>
          <w:sz w:val="24"/>
        </w:rPr>
        <w:t>；</w:t>
      </w:r>
    </w:p>
    <w:p w14:paraId="1DFB12DB" w14:textId="77777777" w:rsidR="00F748BE" w:rsidRPr="00FD2CAA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sz w:val="24"/>
        </w:rPr>
        <w:t>3</w:t>
      </w:r>
      <w:r w:rsidRPr="00FD2CAA">
        <w:rPr>
          <w:rFonts w:hint="eastAsia"/>
          <w:sz w:val="24"/>
        </w:rPr>
        <w:t>、学院奖学金评审委员会组织评定；</w:t>
      </w:r>
    </w:p>
    <w:p w14:paraId="440F2C08" w14:textId="6F3BE00C" w:rsidR="00F748BE" w:rsidRPr="00FD2CAA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sz w:val="24"/>
        </w:rPr>
        <w:t>4</w:t>
      </w:r>
      <w:r w:rsidRPr="00FD2CAA">
        <w:rPr>
          <w:rFonts w:hint="eastAsia"/>
          <w:sz w:val="24"/>
        </w:rPr>
        <w:t>、</w:t>
      </w:r>
      <w:r w:rsidR="007E52A8" w:rsidRPr="00FD2CAA">
        <w:rPr>
          <w:sz w:val="24"/>
        </w:rPr>
        <w:t>公示</w:t>
      </w:r>
      <w:r w:rsidR="007E52A8" w:rsidRPr="00FD2CAA">
        <w:rPr>
          <w:rFonts w:hint="eastAsia"/>
          <w:sz w:val="24"/>
        </w:rPr>
        <w:t>学院初评推荐</w:t>
      </w:r>
      <w:r w:rsidR="007E52A8" w:rsidRPr="00FD2CAA">
        <w:rPr>
          <w:sz w:val="24"/>
        </w:rPr>
        <w:t>结果</w:t>
      </w:r>
      <w:r w:rsidR="007E52A8" w:rsidRPr="00FD2CAA">
        <w:rPr>
          <w:rFonts w:ascii="仿宋_GB2312" w:hint="eastAsia"/>
          <w:sz w:val="22"/>
          <w:szCs w:val="28"/>
        </w:rPr>
        <w:t>（</w:t>
      </w:r>
      <w:r w:rsidR="007E52A8" w:rsidRPr="00FD2CAA">
        <w:rPr>
          <w:rFonts w:ascii="仿宋_GB2312"/>
          <w:sz w:val="22"/>
          <w:szCs w:val="28"/>
        </w:rPr>
        <w:t>公示内容</w:t>
      </w:r>
      <w:r w:rsidR="007E52A8" w:rsidRPr="00FD2CAA">
        <w:rPr>
          <w:rFonts w:ascii="仿宋_GB2312" w:hint="eastAsia"/>
          <w:sz w:val="22"/>
          <w:szCs w:val="28"/>
        </w:rPr>
        <w:t>须包含与候选人排名密切</w:t>
      </w:r>
      <w:r w:rsidR="007E52A8" w:rsidRPr="00FD2CAA">
        <w:rPr>
          <w:rFonts w:ascii="仿宋_GB2312"/>
          <w:sz w:val="22"/>
          <w:szCs w:val="28"/>
        </w:rPr>
        <w:t>相关的信息</w:t>
      </w:r>
      <w:r w:rsidR="007E52A8" w:rsidRPr="00FD2CAA">
        <w:rPr>
          <w:rFonts w:ascii="仿宋_GB2312" w:hint="eastAsia"/>
          <w:sz w:val="22"/>
          <w:szCs w:val="28"/>
        </w:rPr>
        <w:t>）</w:t>
      </w:r>
      <w:r w:rsidR="007E52A8" w:rsidRPr="00FD2CAA">
        <w:rPr>
          <w:rFonts w:hint="eastAsia"/>
          <w:sz w:val="24"/>
        </w:rPr>
        <w:t>；</w:t>
      </w:r>
    </w:p>
    <w:p w14:paraId="15190BE5" w14:textId="77777777" w:rsidR="00F748BE" w:rsidRPr="00FD2CAA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rFonts w:hint="eastAsia"/>
          <w:sz w:val="24"/>
        </w:rPr>
        <w:t>5</w:t>
      </w:r>
      <w:r w:rsidRPr="00FD2CAA">
        <w:rPr>
          <w:rFonts w:hint="eastAsia"/>
          <w:sz w:val="24"/>
        </w:rPr>
        <w:t>、在公示</w:t>
      </w:r>
      <w:r w:rsidRPr="00FD2CAA">
        <w:rPr>
          <w:sz w:val="24"/>
        </w:rPr>
        <w:t>期内，如有异议</w:t>
      </w:r>
      <w:r w:rsidRPr="00FD2CAA">
        <w:rPr>
          <w:rFonts w:hint="eastAsia"/>
          <w:sz w:val="24"/>
        </w:rPr>
        <w:t>可进行</w:t>
      </w:r>
      <w:r w:rsidRPr="00FD2CAA">
        <w:rPr>
          <w:sz w:val="24"/>
        </w:rPr>
        <w:t>申诉</w:t>
      </w:r>
      <w:r w:rsidRPr="00FD2CAA">
        <w:rPr>
          <w:rFonts w:hint="eastAsia"/>
          <w:sz w:val="24"/>
        </w:rPr>
        <w:t>；</w:t>
      </w:r>
    </w:p>
    <w:p w14:paraId="7CEA13A0" w14:textId="21F656FE" w:rsidR="00F748BE" w:rsidRPr="00FD2CAA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rFonts w:hint="eastAsia"/>
          <w:sz w:val="24"/>
        </w:rPr>
        <w:t>6</w:t>
      </w:r>
      <w:r w:rsidRPr="00FD2CAA">
        <w:rPr>
          <w:rFonts w:hint="eastAsia"/>
          <w:sz w:val="24"/>
        </w:rPr>
        <w:t>、</w:t>
      </w:r>
      <w:r w:rsidR="007E52A8" w:rsidRPr="00FD2CAA">
        <w:rPr>
          <w:rFonts w:hint="eastAsia"/>
          <w:sz w:val="24"/>
        </w:rPr>
        <w:t>将学院初评</w:t>
      </w:r>
      <w:r w:rsidR="007E52A8" w:rsidRPr="00FD2CAA">
        <w:rPr>
          <w:sz w:val="24"/>
        </w:rPr>
        <w:t>推荐结果报送研究生院审核。</w:t>
      </w:r>
    </w:p>
    <w:p w14:paraId="3AFFCD3F" w14:textId="77777777" w:rsidR="00F748BE" w:rsidRPr="00FD2CAA" w:rsidRDefault="00F748BE" w:rsidP="00C02BD0">
      <w:pPr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五</w:t>
      </w:r>
      <w:r w:rsidRPr="00FD2CAA">
        <w:rPr>
          <w:b/>
          <w:bCs/>
          <w:sz w:val="24"/>
        </w:rPr>
        <w:t>、名额分配方式</w:t>
      </w:r>
    </w:p>
    <w:p w14:paraId="0271C7ED" w14:textId="6D766C20" w:rsidR="00F748BE" w:rsidRPr="00FD2CAA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rFonts w:hint="eastAsia"/>
          <w:sz w:val="24"/>
        </w:rPr>
        <w:t>1</w:t>
      </w:r>
      <w:r w:rsidRPr="00FD2CAA">
        <w:rPr>
          <w:rFonts w:hint="eastAsia"/>
          <w:sz w:val="24"/>
        </w:rPr>
        <w:t>、</w:t>
      </w:r>
      <w:r w:rsidRPr="00FD2CAA">
        <w:rPr>
          <w:rFonts w:hint="eastAsia"/>
          <w:sz w:val="24"/>
        </w:rPr>
        <w:t>20</w:t>
      </w:r>
      <w:r w:rsidR="003D0C1A" w:rsidRPr="00FD2CAA">
        <w:rPr>
          <w:sz w:val="24"/>
        </w:rPr>
        <w:t>2</w:t>
      </w:r>
      <w:r w:rsidR="00464EEC" w:rsidRPr="00FD2CAA">
        <w:rPr>
          <w:rFonts w:hint="eastAsia"/>
          <w:sz w:val="24"/>
        </w:rPr>
        <w:t>1</w:t>
      </w:r>
      <w:r w:rsidRPr="00FD2CAA">
        <w:rPr>
          <w:rFonts w:hint="eastAsia"/>
          <w:sz w:val="24"/>
        </w:rPr>
        <w:t>级硕士研究生：</w:t>
      </w:r>
      <w:r w:rsidR="00FF5E84" w:rsidRPr="00FD2CAA">
        <w:rPr>
          <w:rFonts w:hint="eastAsia"/>
          <w:sz w:val="24"/>
        </w:rPr>
        <w:t>推免生均可获得奖学金，统考生分专业进行评定</w:t>
      </w:r>
      <w:r w:rsidRPr="00FD2CAA">
        <w:rPr>
          <w:rFonts w:hint="eastAsia"/>
          <w:sz w:val="24"/>
        </w:rPr>
        <w:t>；</w:t>
      </w:r>
    </w:p>
    <w:p w14:paraId="621F3BF5" w14:textId="4117B6EB" w:rsidR="003D0C1A" w:rsidRPr="00FD2CAA" w:rsidRDefault="003D0C1A" w:rsidP="00C02BD0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rFonts w:hint="eastAsia"/>
          <w:sz w:val="24"/>
        </w:rPr>
        <w:t>2</w:t>
      </w:r>
      <w:r w:rsidRPr="00FD2CAA">
        <w:rPr>
          <w:rFonts w:hint="eastAsia"/>
          <w:sz w:val="24"/>
        </w:rPr>
        <w:t>、</w:t>
      </w:r>
      <w:r w:rsidRPr="00FD2CAA">
        <w:rPr>
          <w:rFonts w:hint="eastAsia"/>
          <w:sz w:val="24"/>
        </w:rPr>
        <w:t>2</w:t>
      </w:r>
      <w:r w:rsidRPr="00FD2CAA">
        <w:rPr>
          <w:sz w:val="24"/>
        </w:rPr>
        <w:t>0</w:t>
      </w:r>
      <w:r w:rsidR="00464EEC" w:rsidRPr="00FD2CAA">
        <w:rPr>
          <w:rFonts w:hint="eastAsia"/>
          <w:sz w:val="24"/>
        </w:rPr>
        <w:t>20</w:t>
      </w:r>
      <w:r w:rsidRPr="00FD2CAA">
        <w:rPr>
          <w:rFonts w:hint="eastAsia"/>
          <w:sz w:val="24"/>
        </w:rPr>
        <w:t>级硕士研究生：分专业进行评定</w:t>
      </w:r>
      <w:r w:rsidR="007E52A8" w:rsidRPr="00FD2CAA">
        <w:rPr>
          <w:rFonts w:hint="eastAsia"/>
          <w:sz w:val="24"/>
        </w:rPr>
        <w:t>；</w:t>
      </w:r>
    </w:p>
    <w:p w14:paraId="06464E32" w14:textId="29C2DD5A" w:rsidR="00464EEC" w:rsidRPr="00FD2CAA" w:rsidRDefault="003D0C1A" w:rsidP="00464EEC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sz w:val="24"/>
        </w:rPr>
        <w:lastRenderedPageBreak/>
        <w:t>3</w:t>
      </w:r>
      <w:r w:rsidR="00F748BE" w:rsidRPr="00FD2CAA">
        <w:rPr>
          <w:rFonts w:hint="eastAsia"/>
          <w:sz w:val="24"/>
        </w:rPr>
        <w:t>、</w:t>
      </w:r>
      <w:r w:rsidR="00464EEC" w:rsidRPr="00FD2CAA">
        <w:rPr>
          <w:rFonts w:hint="eastAsia"/>
          <w:sz w:val="24"/>
        </w:rPr>
        <w:t>2</w:t>
      </w:r>
      <w:r w:rsidR="00464EEC" w:rsidRPr="00FD2CAA">
        <w:rPr>
          <w:sz w:val="24"/>
        </w:rPr>
        <w:t>0</w:t>
      </w:r>
      <w:r w:rsidR="00464EEC" w:rsidRPr="00FD2CAA">
        <w:rPr>
          <w:rFonts w:hint="eastAsia"/>
          <w:sz w:val="24"/>
        </w:rPr>
        <w:t>19</w:t>
      </w:r>
      <w:r w:rsidR="00464EEC" w:rsidRPr="00FD2CAA">
        <w:rPr>
          <w:rFonts w:hint="eastAsia"/>
          <w:sz w:val="24"/>
        </w:rPr>
        <w:t>级硕士研究生：分专业进行评定；</w:t>
      </w:r>
    </w:p>
    <w:p w14:paraId="1C2E2AA6" w14:textId="5232925B" w:rsidR="00F748BE" w:rsidRPr="00FD2CAA" w:rsidRDefault="00F748BE" w:rsidP="00464EEC">
      <w:pPr>
        <w:spacing w:line="400" w:lineRule="exact"/>
        <w:ind w:firstLineChars="200" w:firstLine="480"/>
        <w:jc w:val="left"/>
        <w:rPr>
          <w:sz w:val="24"/>
        </w:rPr>
      </w:pPr>
      <w:r w:rsidRPr="00FD2CAA">
        <w:rPr>
          <w:rFonts w:hint="eastAsia"/>
          <w:sz w:val="24"/>
        </w:rPr>
        <w:t>4</w:t>
      </w:r>
      <w:r w:rsidRPr="00FD2CAA">
        <w:rPr>
          <w:rFonts w:hint="eastAsia"/>
          <w:sz w:val="24"/>
        </w:rPr>
        <w:t>、博士研究生：分年级进行评定。</w:t>
      </w:r>
    </w:p>
    <w:p w14:paraId="3226DA21" w14:textId="77777777" w:rsidR="00F748BE" w:rsidRPr="00FD2CAA" w:rsidRDefault="00F748BE" w:rsidP="00C02BD0">
      <w:pPr>
        <w:spacing w:line="400" w:lineRule="exact"/>
        <w:rPr>
          <w:b/>
          <w:sz w:val="24"/>
        </w:rPr>
      </w:pPr>
      <w:r w:rsidRPr="00FD2CAA">
        <w:rPr>
          <w:rFonts w:hint="eastAsia"/>
          <w:b/>
          <w:sz w:val="24"/>
        </w:rPr>
        <w:t>六、</w:t>
      </w:r>
      <w:r w:rsidRPr="00FD2CAA">
        <w:rPr>
          <w:b/>
          <w:sz w:val="24"/>
        </w:rPr>
        <w:t>公示</w:t>
      </w:r>
    </w:p>
    <w:p w14:paraId="178AE3D4" w14:textId="2173C9A8" w:rsidR="00F748BE" w:rsidRPr="00FD2CAA" w:rsidRDefault="00F748BE" w:rsidP="00C02BD0">
      <w:pPr>
        <w:spacing w:line="400" w:lineRule="exact"/>
        <w:ind w:firstLineChars="200" w:firstLine="480"/>
        <w:rPr>
          <w:sz w:val="24"/>
        </w:rPr>
      </w:pPr>
      <w:r w:rsidRPr="00FD2CAA">
        <w:rPr>
          <w:sz w:val="24"/>
        </w:rPr>
        <w:t>1</w:t>
      </w:r>
      <w:r w:rsidRPr="00FD2CAA">
        <w:rPr>
          <w:rFonts w:hint="eastAsia"/>
          <w:sz w:val="24"/>
        </w:rPr>
        <w:t>、公示方式：学院官方网站：</w:t>
      </w:r>
      <w:r w:rsidRPr="00FD2CAA">
        <w:rPr>
          <w:sz w:val="24"/>
        </w:rPr>
        <w:t>http://www.sice.uestc.edu.cn/</w:t>
      </w:r>
      <w:r w:rsidR="003D5F03" w:rsidRPr="00FD2CAA">
        <w:rPr>
          <w:rFonts w:hint="eastAsia"/>
          <w:sz w:val="24"/>
        </w:rPr>
        <w:t>；</w:t>
      </w:r>
    </w:p>
    <w:p w14:paraId="46530C90" w14:textId="4DC0FA47" w:rsidR="00F748BE" w:rsidRPr="00FD2CAA" w:rsidRDefault="00F748BE" w:rsidP="00C02BD0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2</w:t>
      </w:r>
      <w:r w:rsidRPr="00FD2CAA">
        <w:rPr>
          <w:rFonts w:hint="eastAsia"/>
          <w:sz w:val="24"/>
        </w:rPr>
        <w:t>、其他补充公示方式：学生科（科</w:t>
      </w:r>
      <w:r w:rsidRPr="00FD2CAA">
        <w:rPr>
          <w:rFonts w:hint="eastAsia"/>
          <w:sz w:val="24"/>
        </w:rPr>
        <w:t>B365A</w:t>
      </w:r>
      <w:r w:rsidRPr="00FD2CAA">
        <w:rPr>
          <w:rFonts w:hint="eastAsia"/>
          <w:sz w:val="24"/>
        </w:rPr>
        <w:t>）外公告栏、年级</w:t>
      </w:r>
      <w:r w:rsidRPr="00FD2CAA">
        <w:rPr>
          <w:rFonts w:hint="eastAsia"/>
          <w:sz w:val="24"/>
        </w:rPr>
        <w:t>QQ</w:t>
      </w:r>
      <w:r w:rsidRPr="00FD2CAA">
        <w:rPr>
          <w:rFonts w:hint="eastAsia"/>
          <w:sz w:val="24"/>
        </w:rPr>
        <w:t>群</w:t>
      </w:r>
      <w:r w:rsidR="003D5F03" w:rsidRPr="00FD2CAA">
        <w:rPr>
          <w:rFonts w:hint="eastAsia"/>
          <w:sz w:val="24"/>
        </w:rPr>
        <w:t>；</w:t>
      </w:r>
    </w:p>
    <w:p w14:paraId="7B15D443" w14:textId="09B9D6EB" w:rsidR="00F748BE" w:rsidRPr="00FD2CAA" w:rsidRDefault="00F748BE" w:rsidP="00C02BD0">
      <w:pPr>
        <w:spacing w:line="400" w:lineRule="exact"/>
        <w:ind w:firstLineChars="200" w:firstLine="480"/>
        <w:rPr>
          <w:rFonts w:ascii="宋体" w:hAnsi="宋体" w:cs="宋体"/>
          <w:bCs/>
          <w:kern w:val="0"/>
          <w:sz w:val="24"/>
        </w:rPr>
      </w:pPr>
      <w:r w:rsidRPr="00FD2CAA">
        <w:rPr>
          <w:rFonts w:hint="eastAsia"/>
          <w:sz w:val="24"/>
        </w:rPr>
        <w:t>3</w:t>
      </w:r>
      <w:r w:rsidRPr="00FD2CAA">
        <w:rPr>
          <w:rFonts w:hint="eastAsia"/>
          <w:sz w:val="24"/>
        </w:rPr>
        <w:t>、</w:t>
      </w:r>
      <w:r w:rsidRPr="00FD2CAA">
        <w:rPr>
          <w:sz w:val="24"/>
        </w:rPr>
        <w:t>公示</w:t>
      </w:r>
      <w:r w:rsidRPr="00FD2CAA">
        <w:rPr>
          <w:rFonts w:hint="eastAsia"/>
          <w:sz w:val="24"/>
        </w:rPr>
        <w:t>内容：</w:t>
      </w:r>
      <w:r w:rsidR="009747A6" w:rsidRPr="00FD2CAA">
        <w:rPr>
          <w:rFonts w:ascii="宋体" w:hAnsi="宋体" w:cs="宋体" w:hint="eastAsia"/>
          <w:bCs/>
          <w:kern w:val="0"/>
          <w:sz w:val="24"/>
        </w:rPr>
        <w:t xml:space="preserve"> </w:t>
      </w:r>
    </w:p>
    <w:p w14:paraId="7B95C6C8" w14:textId="02A14D27" w:rsidR="004B5666" w:rsidRPr="00FD2CAA" w:rsidRDefault="003223F3" w:rsidP="00C02BD0">
      <w:pPr>
        <w:spacing w:line="400" w:lineRule="exact"/>
        <w:ind w:firstLineChars="200" w:firstLine="480"/>
        <w:rPr>
          <w:rFonts w:ascii="宋体" w:hAnsi="宋体" w:cs="宋体"/>
          <w:bCs/>
          <w:kern w:val="0"/>
          <w:sz w:val="24"/>
        </w:rPr>
      </w:pPr>
      <w:r w:rsidRPr="00FD2CAA">
        <w:rPr>
          <w:rFonts w:ascii="宋体" w:hAnsi="宋体" w:cs="宋体" w:hint="eastAsia"/>
          <w:bCs/>
          <w:kern w:val="0"/>
          <w:sz w:val="24"/>
        </w:rPr>
        <w:t>（1）</w:t>
      </w:r>
      <w:r w:rsidR="00B96E80" w:rsidRPr="00FD2CAA">
        <w:rPr>
          <w:rFonts w:ascii="宋体" w:hAnsi="宋体" w:cs="宋体" w:hint="eastAsia"/>
          <w:bCs/>
          <w:kern w:val="0"/>
          <w:sz w:val="24"/>
        </w:rPr>
        <w:t>学业成绩公示</w:t>
      </w:r>
      <w:r w:rsidR="002A2B1C" w:rsidRPr="00FD2CAA">
        <w:rPr>
          <w:rFonts w:ascii="宋体" w:hAnsi="宋体" w:cs="宋体" w:hint="eastAsia"/>
          <w:bCs/>
          <w:kern w:val="0"/>
          <w:sz w:val="24"/>
        </w:rPr>
        <w:t>：公示</w:t>
      </w:r>
      <w:r w:rsidR="00EA4432" w:rsidRPr="00FD2CAA">
        <w:rPr>
          <w:rFonts w:ascii="宋体" w:hAnsi="宋体" w:cs="宋体" w:hint="eastAsia"/>
          <w:bCs/>
          <w:kern w:val="0"/>
          <w:sz w:val="24"/>
        </w:rPr>
        <w:t>学生</w:t>
      </w:r>
      <w:r w:rsidR="002A2B1C" w:rsidRPr="00FD2CAA">
        <w:rPr>
          <w:rFonts w:ascii="宋体" w:hAnsi="宋体" w:cs="宋体" w:hint="eastAsia"/>
          <w:bCs/>
          <w:kern w:val="0"/>
          <w:sz w:val="24"/>
        </w:rPr>
        <w:t>学号、</w:t>
      </w:r>
      <w:r w:rsidR="00792033" w:rsidRPr="00FD2CAA">
        <w:rPr>
          <w:rFonts w:ascii="宋体" w:hAnsi="宋体" w:cs="宋体" w:hint="eastAsia"/>
          <w:bCs/>
          <w:kern w:val="0"/>
          <w:sz w:val="24"/>
        </w:rPr>
        <w:t>是否符合参评资格</w:t>
      </w:r>
      <w:r w:rsidR="000262BB" w:rsidRPr="00FD2CAA">
        <w:rPr>
          <w:rFonts w:ascii="宋体" w:hAnsi="宋体" w:cs="宋体" w:hint="eastAsia"/>
          <w:bCs/>
          <w:kern w:val="0"/>
          <w:sz w:val="24"/>
        </w:rPr>
        <w:t>（针对二年级和三年级硕士生）</w:t>
      </w:r>
      <w:r w:rsidR="00792033" w:rsidRPr="00FD2CAA">
        <w:rPr>
          <w:rFonts w:ascii="宋体" w:hAnsi="宋体" w:cs="宋体" w:hint="eastAsia"/>
          <w:bCs/>
          <w:kern w:val="0"/>
          <w:sz w:val="24"/>
        </w:rPr>
        <w:t>、</w:t>
      </w:r>
      <w:r w:rsidR="002A2B1C" w:rsidRPr="00FD2CAA">
        <w:rPr>
          <w:rFonts w:ascii="宋体" w:hAnsi="宋体" w:cs="宋体" w:hint="eastAsia"/>
          <w:bCs/>
          <w:kern w:val="0"/>
          <w:sz w:val="24"/>
        </w:rPr>
        <w:t>学业成绩分（仅针对二年级硕士生）</w:t>
      </w:r>
      <w:r w:rsidR="008A4719" w:rsidRPr="00FD2CAA">
        <w:rPr>
          <w:rFonts w:ascii="宋体" w:hAnsi="宋体" w:cs="宋体" w:hint="eastAsia"/>
          <w:bCs/>
          <w:kern w:val="0"/>
          <w:sz w:val="24"/>
        </w:rPr>
        <w:t>。</w:t>
      </w:r>
      <w:r w:rsidR="00B9130C" w:rsidRPr="00FD2CAA">
        <w:rPr>
          <w:rFonts w:ascii="宋体" w:hAnsi="宋体" w:cs="宋体" w:hint="eastAsia"/>
          <w:bCs/>
          <w:kern w:val="0"/>
          <w:sz w:val="24"/>
        </w:rPr>
        <w:t>学业成绩公示期可以确认课程成绩</w:t>
      </w:r>
      <w:r w:rsidR="00792033" w:rsidRPr="00FD2CAA">
        <w:rPr>
          <w:rFonts w:ascii="宋体" w:hAnsi="宋体" w:cs="宋体" w:hint="eastAsia"/>
          <w:bCs/>
          <w:kern w:val="0"/>
          <w:sz w:val="24"/>
        </w:rPr>
        <w:t>及学分</w:t>
      </w:r>
      <w:r w:rsidR="00B9130C" w:rsidRPr="00FD2CAA">
        <w:rPr>
          <w:rFonts w:ascii="宋体" w:hAnsi="宋体" w:cs="宋体" w:hint="eastAsia"/>
          <w:bCs/>
          <w:kern w:val="0"/>
          <w:sz w:val="24"/>
        </w:rPr>
        <w:t>。</w:t>
      </w:r>
    </w:p>
    <w:p w14:paraId="295D6C44" w14:textId="315F6AAB" w:rsidR="003223F3" w:rsidRPr="00FD2CAA" w:rsidRDefault="003223F3" w:rsidP="00C02BD0">
      <w:pPr>
        <w:spacing w:line="400" w:lineRule="exact"/>
        <w:ind w:firstLineChars="200" w:firstLine="480"/>
        <w:rPr>
          <w:rFonts w:ascii="宋体" w:hAnsi="宋体" w:cs="宋体"/>
          <w:bCs/>
          <w:kern w:val="0"/>
          <w:sz w:val="24"/>
        </w:rPr>
      </w:pPr>
      <w:r w:rsidRPr="00FD2CAA">
        <w:rPr>
          <w:rFonts w:ascii="宋体" w:hAnsi="宋体" w:cs="宋体" w:hint="eastAsia"/>
          <w:bCs/>
          <w:kern w:val="0"/>
          <w:sz w:val="24"/>
        </w:rPr>
        <w:t>（2）综合测评得分公示：</w:t>
      </w:r>
      <w:r w:rsidR="00EA4432" w:rsidRPr="00FD2CAA">
        <w:rPr>
          <w:rFonts w:ascii="宋体" w:hAnsi="宋体" w:cs="宋体" w:hint="eastAsia"/>
          <w:bCs/>
          <w:kern w:val="0"/>
          <w:sz w:val="24"/>
        </w:rPr>
        <w:t>公示学生学号、学院综合测评计分办法得分</w:t>
      </w:r>
      <w:r w:rsidR="00A03E76" w:rsidRPr="00FD2CAA">
        <w:rPr>
          <w:rFonts w:ascii="宋体" w:hAnsi="宋体" w:cs="宋体" w:hint="eastAsia"/>
          <w:bCs/>
          <w:kern w:val="0"/>
          <w:sz w:val="24"/>
        </w:rPr>
        <w:t>、</w:t>
      </w:r>
      <w:r w:rsidR="00EA4432" w:rsidRPr="00FD2CAA">
        <w:rPr>
          <w:rFonts w:ascii="宋体" w:hAnsi="宋体" w:cs="宋体" w:hint="eastAsia"/>
          <w:bCs/>
          <w:kern w:val="0"/>
          <w:sz w:val="24"/>
        </w:rPr>
        <w:t>加分明细。</w:t>
      </w:r>
      <w:r w:rsidR="00B9130C" w:rsidRPr="00FD2CAA">
        <w:rPr>
          <w:rFonts w:ascii="宋体" w:hAnsi="宋体" w:cs="宋体" w:hint="eastAsia"/>
          <w:bCs/>
          <w:kern w:val="0"/>
          <w:sz w:val="24"/>
        </w:rPr>
        <w:t>综合测评得分</w:t>
      </w:r>
      <w:r w:rsidR="00EA4432" w:rsidRPr="00FD2CAA">
        <w:rPr>
          <w:rFonts w:ascii="宋体" w:hAnsi="宋体" w:cs="宋体" w:hint="eastAsia"/>
          <w:bCs/>
          <w:kern w:val="0"/>
          <w:sz w:val="24"/>
        </w:rPr>
        <w:t>公示期内可确认加分项，完善证明材料，公示结束不得再增补加分项。</w:t>
      </w:r>
    </w:p>
    <w:p w14:paraId="77BE4BAE" w14:textId="4184AC28" w:rsidR="009747A6" w:rsidRPr="00FD2CAA" w:rsidRDefault="00EA4432" w:rsidP="009747A6">
      <w:pPr>
        <w:spacing w:line="400" w:lineRule="exact"/>
        <w:ind w:firstLineChars="200" w:firstLine="480"/>
        <w:rPr>
          <w:rFonts w:ascii="宋体" w:hAnsi="宋体" w:cs="宋体"/>
          <w:bCs/>
          <w:kern w:val="0"/>
          <w:sz w:val="24"/>
        </w:rPr>
      </w:pPr>
      <w:r w:rsidRPr="00FD2CAA">
        <w:rPr>
          <w:rFonts w:ascii="宋体" w:hAnsi="宋体" w:cs="宋体" w:hint="eastAsia"/>
          <w:bCs/>
          <w:kern w:val="0"/>
          <w:sz w:val="24"/>
        </w:rPr>
        <w:t>（3）</w:t>
      </w:r>
      <w:r w:rsidR="001D74CB" w:rsidRPr="00FD2CAA">
        <w:rPr>
          <w:rFonts w:ascii="宋体" w:hAnsi="宋体" w:cs="宋体" w:hint="eastAsia"/>
          <w:bCs/>
          <w:kern w:val="0"/>
          <w:sz w:val="24"/>
        </w:rPr>
        <w:t>初评推荐结果</w:t>
      </w:r>
      <w:r w:rsidR="003223F3" w:rsidRPr="00FD2CAA">
        <w:rPr>
          <w:rFonts w:ascii="宋体" w:hAnsi="宋体" w:cs="宋体" w:hint="eastAsia"/>
          <w:bCs/>
          <w:kern w:val="0"/>
          <w:sz w:val="24"/>
        </w:rPr>
        <w:t>公示：</w:t>
      </w:r>
      <w:r w:rsidR="009747A6" w:rsidRPr="00FD2CAA">
        <w:rPr>
          <w:rFonts w:ascii="宋体" w:hAnsi="宋体" w:cs="宋体" w:hint="eastAsia"/>
          <w:bCs/>
          <w:kern w:val="0"/>
          <w:sz w:val="24"/>
        </w:rPr>
        <w:t>公示学号</w:t>
      </w:r>
      <w:r w:rsidR="009747A6" w:rsidRPr="00FD2CAA">
        <w:rPr>
          <w:rFonts w:ascii="宋体" w:hAnsi="宋体" w:cs="宋体"/>
          <w:bCs/>
          <w:kern w:val="0"/>
          <w:sz w:val="24"/>
        </w:rPr>
        <w:t>、</w:t>
      </w:r>
      <w:r w:rsidR="009747A6" w:rsidRPr="00FD2CAA">
        <w:rPr>
          <w:rFonts w:ascii="宋体" w:hAnsi="宋体" w:cs="宋体" w:hint="eastAsia"/>
          <w:bCs/>
          <w:kern w:val="0"/>
          <w:sz w:val="24"/>
        </w:rPr>
        <w:t>学业成绩分、学院综合测评计分办法得分、总分、排名、拟获奖项。</w:t>
      </w:r>
      <w:r w:rsidR="001D74CB" w:rsidRPr="00FD2CAA">
        <w:rPr>
          <w:rFonts w:ascii="宋体" w:hAnsi="宋体" w:cs="宋体" w:hint="eastAsia"/>
          <w:bCs/>
          <w:kern w:val="0"/>
          <w:sz w:val="24"/>
        </w:rPr>
        <w:t>初评推荐结果</w:t>
      </w:r>
      <w:r w:rsidR="00B9130C" w:rsidRPr="00FD2CAA">
        <w:rPr>
          <w:rFonts w:ascii="宋体" w:hAnsi="宋体" w:cs="宋体" w:hint="eastAsia"/>
          <w:bCs/>
          <w:kern w:val="0"/>
          <w:sz w:val="24"/>
        </w:rPr>
        <w:t>公示</w:t>
      </w:r>
      <w:r w:rsidR="009747A6" w:rsidRPr="00FD2CAA">
        <w:rPr>
          <w:rFonts w:ascii="宋体" w:hAnsi="宋体" w:cs="宋体" w:hint="eastAsia"/>
          <w:bCs/>
          <w:kern w:val="0"/>
          <w:sz w:val="24"/>
        </w:rPr>
        <w:t>期内</w:t>
      </w:r>
      <w:r w:rsidR="00B9130C" w:rsidRPr="00FD2CAA">
        <w:rPr>
          <w:rFonts w:ascii="宋体" w:hAnsi="宋体" w:cs="宋体" w:hint="eastAsia"/>
          <w:bCs/>
          <w:kern w:val="0"/>
          <w:sz w:val="24"/>
        </w:rPr>
        <w:t>仅核对</w:t>
      </w:r>
      <w:r w:rsidR="000E1EED" w:rsidRPr="00FD2CAA">
        <w:rPr>
          <w:rFonts w:ascii="宋体" w:hAnsi="宋体" w:cs="宋体" w:hint="eastAsia"/>
          <w:bCs/>
          <w:kern w:val="0"/>
          <w:sz w:val="24"/>
        </w:rPr>
        <w:t>已有</w:t>
      </w:r>
      <w:r w:rsidR="00B9130C" w:rsidRPr="00FD2CAA">
        <w:rPr>
          <w:rFonts w:ascii="宋体" w:hAnsi="宋体" w:cs="宋体" w:hint="eastAsia"/>
          <w:bCs/>
          <w:kern w:val="0"/>
          <w:sz w:val="24"/>
        </w:rPr>
        <w:t>成果的</w:t>
      </w:r>
      <w:r w:rsidR="00BA7CFA" w:rsidRPr="00FD2CAA">
        <w:rPr>
          <w:rFonts w:ascii="宋体" w:hAnsi="宋体" w:cs="宋体" w:hint="eastAsia"/>
          <w:bCs/>
          <w:kern w:val="0"/>
          <w:sz w:val="24"/>
        </w:rPr>
        <w:t>计</w:t>
      </w:r>
      <w:r w:rsidR="00B9130C" w:rsidRPr="00FD2CAA">
        <w:rPr>
          <w:rFonts w:ascii="宋体" w:hAnsi="宋体" w:cs="宋体" w:hint="eastAsia"/>
          <w:bCs/>
          <w:kern w:val="0"/>
          <w:sz w:val="24"/>
        </w:rPr>
        <w:t>分</w:t>
      </w:r>
      <w:r w:rsidR="000E1EED" w:rsidRPr="00FD2CAA">
        <w:rPr>
          <w:rFonts w:ascii="宋体" w:hAnsi="宋体" w:cs="宋体" w:hint="eastAsia"/>
          <w:bCs/>
          <w:kern w:val="0"/>
          <w:sz w:val="24"/>
        </w:rPr>
        <w:t>情况。</w:t>
      </w:r>
    </w:p>
    <w:p w14:paraId="72B17377" w14:textId="2419CAA0" w:rsidR="00DB5692" w:rsidRPr="00FD2CAA" w:rsidRDefault="00DB5692" w:rsidP="00DB5692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4</w:t>
      </w:r>
      <w:r w:rsidRPr="00FD2CAA">
        <w:rPr>
          <w:rFonts w:hint="eastAsia"/>
          <w:sz w:val="24"/>
        </w:rPr>
        <w:t>、公示时间：</w:t>
      </w:r>
      <w:r w:rsidR="000262BB" w:rsidRPr="00FD2CAA">
        <w:rPr>
          <w:rFonts w:hint="eastAsia"/>
          <w:sz w:val="24"/>
        </w:rPr>
        <w:t>学业奖学金</w:t>
      </w:r>
      <w:r w:rsidR="001D74CB" w:rsidRPr="00FD2CAA">
        <w:rPr>
          <w:rFonts w:hint="eastAsia"/>
          <w:sz w:val="24"/>
        </w:rPr>
        <w:t>初评推荐结果</w:t>
      </w:r>
      <w:r w:rsidR="000262BB" w:rsidRPr="00FD2CAA">
        <w:rPr>
          <w:rFonts w:hint="eastAsia"/>
          <w:sz w:val="24"/>
        </w:rPr>
        <w:t>公示</w:t>
      </w:r>
      <w:r w:rsidRPr="00FD2CAA">
        <w:rPr>
          <w:rFonts w:hint="eastAsia"/>
          <w:sz w:val="24"/>
        </w:rPr>
        <w:t>不少于</w:t>
      </w:r>
      <w:r w:rsidRPr="00FD2CAA">
        <w:rPr>
          <w:rFonts w:hint="eastAsia"/>
          <w:sz w:val="24"/>
        </w:rPr>
        <w:t>5</w:t>
      </w:r>
      <w:r w:rsidRPr="00FD2CAA">
        <w:rPr>
          <w:rFonts w:hint="eastAsia"/>
          <w:sz w:val="24"/>
        </w:rPr>
        <w:t>个工作日</w:t>
      </w:r>
      <w:r w:rsidR="003D5F03" w:rsidRPr="00FD2CAA">
        <w:rPr>
          <w:rFonts w:hint="eastAsia"/>
          <w:sz w:val="24"/>
        </w:rPr>
        <w:t>。</w:t>
      </w:r>
    </w:p>
    <w:p w14:paraId="0F7D1A62" w14:textId="77777777" w:rsidR="00F748BE" w:rsidRPr="00FD2CAA" w:rsidRDefault="00F748BE" w:rsidP="00C02BD0">
      <w:pPr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七、</w:t>
      </w:r>
      <w:r w:rsidRPr="00FD2CAA">
        <w:rPr>
          <w:b/>
          <w:bCs/>
          <w:sz w:val="24"/>
        </w:rPr>
        <w:t>申诉</w:t>
      </w:r>
    </w:p>
    <w:p w14:paraId="6E96675A" w14:textId="77777777" w:rsidR="00A6658C" w:rsidRPr="00FD2CAA" w:rsidRDefault="00A6658C" w:rsidP="00A6658C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对奖学金评审结果有异议的研究生，可在学院公示期内向本学院研究生奖学金评审委员会提出书面申诉，评审委员会将及时研究并予以答复。</w:t>
      </w:r>
    </w:p>
    <w:p w14:paraId="72EED19A" w14:textId="77777777" w:rsidR="00F748BE" w:rsidRPr="00FD2CAA" w:rsidRDefault="00F748BE" w:rsidP="00C02BD0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申诉邮箱：</w:t>
      </w:r>
      <w:r w:rsidRPr="00FD2CAA">
        <w:rPr>
          <w:sz w:val="24"/>
        </w:rPr>
        <w:t>leilei</w:t>
      </w:r>
      <w:r w:rsidRPr="00FD2CAA">
        <w:rPr>
          <w:rFonts w:hint="eastAsia"/>
          <w:sz w:val="24"/>
        </w:rPr>
        <w:t>@uestc.edu.cn</w:t>
      </w:r>
    </w:p>
    <w:p w14:paraId="4EEC063E" w14:textId="77777777" w:rsidR="00F748BE" w:rsidRPr="00FD2CAA" w:rsidRDefault="00F748BE" w:rsidP="00C02BD0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联系电话</w:t>
      </w:r>
      <w:r w:rsidRPr="00FD2CAA">
        <w:rPr>
          <w:sz w:val="24"/>
        </w:rPr>
        <w:t>：</w:t>
      </w:r>
      <w:r w:rsidRPr="00FD2CAA">
        <w:rPr>
          <w:sz w:val="24"/>
        </w:rPr>
        <w:t>028</w:t>
      </w:r>
      <w:r w:rsidRPr="00FD2CAA">
        <w:rPr>
          <w:rFonts w:hint="eastAsia"/>
          <w:sz w:val="24"/>
        </w:rPr>
        <w:t>-</w:t>
      </w:r>
      <w:r w:rsidRPr="00FD2CAA">
        <w:rPr>
          <w:sz w:val="24"/>
        </w:rPr>
        <w:t>6183</w:t>
      </w:r>
      <w:r w:rsidRPr="00FD2CAA">
        <w:rPr>
          <w:rFonts w:hint="eastAsia"/>
          <w:sz w:val="24"/>
        </w:rPr>
        <w:t>1242</w:t>
      </w:r>
    </w:p>
    <w:p w14:paraId="4FB857C2" w14:textId="77777777" w:rsidR="00F748BE" w:rsidRPr="00FD2CAA" w:rsidRDefault="00F748BE" w:rsidP="00C02BD0">
      <w:pPr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八、奖学金评定详细办法（见附件）</w:t>
      </w:r>
    </w:p>
    <w:p w14:paraId="6E0B8225" w14:textId="61E54742" w:rsidR="00F748BE" w:rsidRPr="00FD2CAA" w:rsidRDefault="00F748BE" w:rsidP="00C02BD0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1</w:t>
      </w:r>
      <w:r w:rsidRPr="00FD2CAA">
        <w:rPr>
          <w:rFonts w:hint="eastAsia"/>
          <w:sz w:val="24"/>
        </w:rPr>
        <w:t>、</w:t>
      </w:r>
      <w:r w:rsidRPr="00FD2CAA">
        <w:rPr>
          <w:rFonts w:hint="eastAsia"/>
          <w:sz w:val="24"/>
        </w:rPr>
        <w:t>20</w:t>
      </w:r>
      <w:r w:rsidR="006E6125" w:rsidRPr="00FD2CAA">
        <w:rPr>
          <w:sz w:val="24"/>
        </w:rPr>
        <w:t>2</w:t>
      </w:r>
      <w:r w:rsidR="00CD123D" w:rsidRPr="00FD2CAA">
        <w:rPr>
          <w:rFonts w:hint="eastAsia"/>
          <w:sz w:val="24"/>
        </w:rPr>
        <w:t>1</w:t>
      </w:r>
      <w:r w:rsidRPr="00FD2CAA">
        <w:rPr>
          <w:rFonts w:hint="eastAsia"/>
          <w:sz w:val="24"/>
        </w:rPr>
        <w:t>级硕士</w:t>
      </w:r>
      <w:r w:rsidRPr="00FD2CAA">
        <w:rPr>
          <w:rFonts w:ascii="宋体" w:hAnsi="宋体" w:cs="宋体" w:hint="eastAsia"/>
          <w:kern w:val="0"/>
          <w:sz w:val="24"/>
        </w:rPr>
        <w:t>按《信息与通信工程学院</w:t>
      </w:r>
      <w:r w:rsidRPr="00FD2CAA">
        <w:rPr>
          <w:rFonts w:hint="eastAsia"/>
          <w:sz w:val="24"/>
        </w:rPr>
        <w:t>20</w:t>
      </w:r>
      <w:r w:rsidR="006E6125" w:rsidRPr="00FD2CAA">
        <w:rPr>
          <w:sz w:val="24"/>
        </w:rPr>
        <w:t>2</w:t>
      </w:r>
      <w:r w:rsidR="00CD123D" w:rsidRPr="00FD2CAA">
        <w:rPr>
          <w:rFonts w:hint="eastAsia"/>
          <w:sz w:val="24"/>
        </w:rPr>
        <w:t>1</w:t>
      </w:r>
      <w:r w:rsidRPr="00FD2CAA">
        <w:rPr>
          <w:rFonts w:ascii="宋体" w:hAnsi="宋体" w:cs="宋体" w:hint="eastAsia"/>
          <w:kern w:val="0"/>
          <w:sz w:val="24"/>
        </w:rPr>
        <w:t>级硕士研究生新生奖学金评定细则》（附件</w:t>
      </w:r>
      <w:r w:rsidRPr="00FD2CAA">
        <w:rPr>
          <w:rFonts w:hint="eastAsia"/>
          <w:sz w:val="24"/>
        </w:rPr>
        <w:t>1</w:t>
      </w:r>
      <w:r w:rsidRPr="00FD2CAA">
        <w:rPr>
          <w:rFonts w:ascii="宋体" w:hAnsi="宋体" w:cs="宋体" w:hint="eastAsia"/>
          <w:kern w:val="0"/>
          <w:sz w:val="24"/>
        </w:rPr>
        <w:t>）评定</w:t>
      </w:r>
      <w:r w:rsidRPr="00FD2CAA">
        <w:rPr>
          <w:rFonts w:hint="eastAsia"/>
          <w:sz w:val="24"/>
        </w:rPr>
        <w:t>；</w:t>
      </w:r>
    </w:p>
    <w:p w14:paraId="4A8CA905" w14:textId="6FA737AE" w:rsidR="00F748BE" w:rsidRPr="00FD2CAA" w:rsidRDefault="00F748BE" w:rsidP="00C02BD0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2</w:t>
      </w:r>
      <w:r w:rsidRPr="00FD2CAA">
        <w:rPr>
          <w:rFonts w:hint="eastAsia"/>
          <w:sz w:val="24"/>
        </w:rPr>
        <w:t>、</w:t>
      </w:r>
      <w:r w:rsidRPr="00FD2CAA">
        <w:rPr>
          <w:rFonts w:hint="eastAsia"/>
          <w:sz w:val="24"/>
        </w:rPr>
        <w:t>20</w:t>
      </w:r>
      <w:r w:rsidR="006E6125" w:rsidRPr="00FD2CAA">
        <w:rPr>
          <w:sz w:val="24"/>
        </w:rPr>
        <w:t>2</w:t>
      </w:r>
      <w:r w:rsidR="00CD123D" w:rsidRPr="00FD2CAA">
        <w:rPr>
          <w:rFonts w:hint="eastAsia"/>
          <w:sz w:val="24"/>
        </w:rPr>
        <w:t>1</w:t>
      </w:r>
      <w:r w:rsidRPr="00FD2CAA">
        <w:rPr>
          <w:rFonts w:hint="eastAsia"/>
          <w:sz w:val="24"/>
        </w:rPr>
        <w:t>级博士</w:t>
      </w:r>
      <w:r w:rsidR="00EC5FFE" w:rsidRPr="00FD2CAA">
        <w:rPr>
          <w:rFonts w:hint="eastAsia"/>
          <w:sz w:val="24"/>
        </w:rPr>
        <w:t>（含直博生）</w:t>
      </w:r>
      <w:r w:rsidRPr="00FD2CAA">
        <w:rPr>
          <w:rFonts w:hint="eastAsia"/>
          <w:sz w:val="24"/>
        </w:rPr>
        <w:t>全部按三等学业奖学金评定；</w:t>
      </w:r>
    </w:p>
    <w:p w14:paraId="6E526A0F" w14:textId="5A0A4870" w:rsidR="00F748BE" w:rsidRPr="00FD2CAA" w:rsidRDefault="00F748BE" w:rsidP="00C02BD0">
      <w:pPr>
        <w:spacing w:line="400" w:lineRule="exact"/>
        <w:ind w:firstLineChars="200" w:firstLine="480"/>
        <w:rPr>
          <w:sz w:val="24"/>
        </w:rPr>
      </w:pPr>
      <w:r w:rsidRPr="00FD2CAA">
        <w:rPr>
          <w:rFonts w:hint="eastAsia"/>
          <w:sz w:val="24"/>
        </w:rPr>
        <w:t>3</w:t>
      </w:r>
      <w:r w:rsidRPr="00FD2CAA">
        <w:rPr>
          <w:rFonts w:hint="eastAsia"/>
          <w:sz w:val="24"/>
        </w:rPr>
        <w:t>、其余学生（包含在</w:t>
      </w:r>
      <w:r w:rsidR="008716C0" w:rsidRPr="00FD2CAA">
        <w:rPr>
          <w:rFonts w:hint="eastAsia"/>
          <w:sz w:val="24"/>
        </w:rPr>
        <w:t>各</w:t>
      </w:r>
      <w:r w:rsidR="00CD123D" w:rsidRPr="00FD2CAA">
        <w:rPr>
          <w:rFonts w:hint="eastAsia"/>
          <w:sz w:val="24"/>
        </w:rPr>
        <w:t>研究院</w:t>
      </w:r>
      <w:r w:rsidRPr="00FD2CAA">
        <w:rPr>
          <w:rFonts w:hint="eastAsia"/>
          <w:sz w:val="24"/>
        </w:rPr>
        <w:t>就读）按《信息与通信工程学院研究生综合测评实施细则》（附件</w:t>
      </w:r>
      <w:r w:rsidR="006E6125" w:rsidRPr="00FD2CAA">
        <w:rPr>
          <w:sz w:val="24"/>
        </w:rPr>
        <w:t>2</w:t>
      </w:r>
      <w:r w:rsidRPr="00FD2CAA">
        <w:rPr>
          <w:rFonts w:hint="eastAsia"/>
          <w:sz w:val="24"/>
        </w:rPr>
        <w:t>）评定。</w:t>
      </w:r>
    </w:p>
    <w:p w14:paraId="6ABBBC41" w14:textId="3912E61E" w:rsidR="00F748BE" w:rsidRPr="00FD2CAA" w:rsidRDefault="00F748BE" w:rsidP="00C02BD0">
      <w:pPr>
        <w:spacing w:line="400" w:lineRule="exac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九、本细则由电子科技大学信息与通信工程学院研究生奖</w:t>
      </w:r>
      <w:r w:rsidR="007E47E0" w:rsidRPr="00FD2CAA">
        <w:rPr>
          <w:rFonts w:hint="eastAsia"/>
          <w:b/>
          <w:bCs/>
          <w:sz w:val="24"/>
        </w:rPr>
        <w:t>学金</w:t>
      </w:r>
      <w:r w:rsidRPr="00FD2CAA">
        <w:rPr>
          <w:rFonts w:hint="eastAsia"/>
          <w:b/>
          <w:bCs/>
          <w:sz w:val="24"/>
        </w:rPr>
        <w:t>评审委员会负责解释。</w:t>
      </w:r>
    </w:p>
    <w:p w14:paraId="19026051" w14:textId="77777777" w:rsidR="008950A4" w:rsidRPr="00FD2CAA" w:rsidRDefault="008950A4" w:rsidP="00C02BD0">
      <w:pPr>
        <w:spacing w:line="400" w:lineRule="exact"/>
        <w:rPr>
          <w:b/>
          <w:bCs/>
          <w:sz w:val="24"/>
        </w:rPr>
      </w:pPr>
    </w:p>
    <w:p w14:paraId="3F31FEBA" w14:textId="77777777" w:rsidR="00F748BE" w:rsidRPr="00FD2CAA" w:rsidRDefault="00F748BE" w:rsidP="00C02BD0">
      <w:pPr>
        <w:spacing w:line="400" w:lineRule="exact"/>
        <w:jc w:val="righ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信息与通信工程学院</w:t>
      </w:r>
    </w:p>
    <w:p w14:paraId="7C05FBBC" w14:textId="77777777" w:rsidR="00F748BE" w:rsidRPr="00FD2CAA" w:rsidRDefault="00F748BE" w:rsidP="00C02BD0">
      <w:pPr>
        <w:spacing w:line="400" w:lineRule="exact"/>
        <w:jc w:val="righ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 xml:space="preserve">  </w:t>
      </w:r>
      <w:r w:rsidRPr="00FD2CAA">
        <w:rPr>
          <w:rFonts w:hint="eastAsia"/>
          <w:b/>
          <w:bCs/>
          <w:sz w:val="24"/>
        </w:rPr>
        <w:t>（学院公章）</w:t>
      </w:r>
    </w:p>
    <w:p w14:paraId="0C975728" w14:textId="49D84AD6" w:rsidR="00F748BE" w:rsidRPr="00FD2CAA" w:rsidRDefault="00F748BE" w:rsidP="00C02BD0">
      <w:pPr>
        <w:spacing w:line="400" w:lineRule="exact"/>
        <w:jc w:val="right"/>
        <w:rPr>
          <w:b/>
          <w:bCs/>
          <w:sz w:val="24"/>
        </w:rPr>
      </w:pPr>
      <w:r w:rsidRPr="00FD2CAA">
        <w:rPr>
          <w:rFonts w:hint="eastAsia"/>
          <w:b/>
          <w:bCs/>
          <w:sz w:val="24"/>
        </w:rPr>
        <w:t>二〇</w:t>
      </w:r>
      <w:r w:rsidR="00CD123D" w:rsidRPr="00FD2CAA">
        <w:rPr>
          <w:rFonts w:hint="eastAsia"/>
          <w:b/>
          <w:bCs/>
          <w:sz w:val="24"/>
        </w:rPr>
        <w:t>二一</w:t>
      </w:r>
      <w:r w:rsidRPr="00FD2CAA">
        <w:rPr>
          <w:rFonts w:hint="eastAsia"/>
          <w:b/>
          <w:bCs/>
          <w:sz w:val="24"/>
        </w:rPr>
        <w:t>年</w:t>
      </w:r>
      <w:r w:rsidR="00CD123D" w:rsidRPr="00FD2CAA">
        <w:rPr>
          <w:rFonts w:hint="eastAsia"/>
          <w:b/>
          <w:bCs/>
          <w:sz w:val="24"/>
        </w:rPr>
        <w:t>一</w:t>
      </w:r>
      <w:r w:rsidRPr="00FD2CAA">
        <w:rPr>
          <w:rFonts w:hint="eastAsia"/>
          <w:b/>
          <w:bCs/>
          <w:sz w:val="24"/>
        </w:rPr>
        <w:t>月</w:t>
      </w:r>
    </w:p>
    <w:p w14:paraId="4C906BBA" w14:textId="77777777" w:rsidR="008950A4" w:rsidRPr="00FD2CAA" w:rsidRDefault="008950A4" w:rsidP="00C02BD0">
      <w:pPr>
        <w:rPr>
          <w:rFonts w:ascii="宋体" w:hAnsi="宋体"/>
          <w:sz w:val="22"/>
          <w:szCs w:val="21"/>
        </w:rPr>
      </w:pPr>
    </w:p>
    <w:p w14:paraId="5B81AE23" w14:textId="77777777" w:rsidR="008950A4" w:rsidRPr="00FD2CAA" w:rsidRDefault="008950A4" w:rsidP="00C02BD0">
      <w:pPr>
        <w:rPr>
          <w:rFonts w:ascii="宋体" w:hAnsi="宋体"/>
          <w:sz w:val="22"/>
          <w:szCs w:val="21"/>
        </w:rPr>
      </w:pPr>
    </w:p>
    <w:p w14:paraId="24F756C0" w14:textId="44DAE669" w:rsidR="00F748BE" w:rsidRPr="00FD2CAA" w:rsidRDefault="00F748BE" w:rsidP="00C02BD0">
      <w:pPr>
        <w:rPr>
          <w:rFonts w:ascii="宋体" w:hAnsi="宋体"/>
          <w:sz w:val="22"/>
          <w:szCs w:val="21"/>
        </w:rPr>
      </w:pPr>
      <w:r w:rsidRPr="00FD2CAA">
        <w:rPr>
          <w:rFonts w:ascii="宋体" w:hAnsi="宋体" w:hint="eastAsia"/>
          <w:sz w:val="22"/>
          <w:szCs w:val="21"/>
        </w:rPr>
        <w:t>附件</w:t>
      </w:r>
      <w:r w:rsidRPr="00FD2CAA">
        <w:rPr>
          <w:sz w:val="22"/>
          <w:szCs w:val="21"/>
        </w:rPr>
        <w:t>1</w:t>
      </w:r>
      <w:r w:rsidRPr="00FD2CAA">
        <w:rPr>
          <w:rFonts w:ascii="宋体" w:hAnsi="宋体" w:hint="eastAsia"/>
          <w:sz w:val="22"/>
          <w:szCs w:val="21"/>
        </w:rPr>
        <w:t>:</w:t>
      </w:r>
      <w:r w:rsidRPr="00FD2CAA">
        <w:rPr>
          <w:rFonts w:ascii="宋体" w:hAnsi="宋体" w:cs="宋体" w:hint="eastAsia"/>
          <w:kern w:val="0"/>
          <w:sz w:val="22"/>
          <w:szCs w:val="21"/>
        </w:rPr>
        <w:t xml:space="preserve"> 信息与通信工程学院</w:t>
      </w:r>
      <w:r w:rsidR="00CD123D" w:rsidRPr="00FD2CAA">
        <w:rPr>
          <w:rFonts w:cs="宋体" w:hint="eastAsia"/>
          <w:kern w:val="0"/>
          <w:sz w:val="22"/>
          <w:szCs w:val="21"/>
        </w:rPr>
        <w:t>2021</w:t>
      </w:r>
      <w:r w:rsidRPr="00FD2CAA">
        <w:rPr>
          <w:rFonts w:ascii="宋体" w:hAnsi="宋体" w:cs="宋体" w:hint="eastAsia"/>
          <w:kern w:val="0"/>
          <w:sz w:val="22"/>
          <w:szCs w:val="21"/>
        </w:rPr>
        <w:t>级硕士研究生新生奖学金评定细则</w:t>
      </w:r>
    </w:p>
    <w:p w14:paraId="00920701" w14:textId="00B8D7C1" w:rsidR="00CD557D" w:rsidRPr="00FD2CAA" w:rsidRDefault="00F748BE" w:rsidP="008157C9">
      <w:pPr>
        <w:rPr>
          <w:sz w:val="22"/>
        </w:rPr>
      </w:pPr>
      <w:r w:rsidRPr="00FD2CAA">
        <w:rPr>
          <w:rFonts w:ascii="宋体" w:hAnsi="宋体" w:cs="宋体" w:hint="eastAsia"/>
          <w:kern w:val="0"/>
          <w:sz w:val="22"/>
          <w:szCs w:val="21"/>
        </w:rPr>
        <w:t>附件</w:t>
      </w:r>
      <w:r w:rsidRPr="00FD2CAA">
        <w:rPr>
          <w:rFonts w:cs="宋体"/>
          <w:kern w:val="0"/>
          <w:sz w:val="22"/>
          <w:szCs w:val="21"/>
        </w:rPr>
        <w:t>2</w:t>
      </w:r>
      <w:r w:rsidRPr="00FD2CAA">
        <w:rPr>
          <w:rFonts w:ascii="宋体" w:hAnsi="宋体" w:cs="宋体" w:hint="eastAsia"/>
          <w:kern w:val="0"/>
          <w:sz w:val="22"/>
          <w:szCs w:val="21"/>
        </w:rPr>
        <w:t>：</w:t>
      </w:r>
      <w:r w:rsidRPr="00FD2CAA">
        <w:rPr>
          <w:rFonts w:hint="eastAsia"/>
          <w:sz w:val="22"/>
        </w:rPr>
        <w:t>信息与通信工程学院研究生综合测评实施细则</w:t>
      </w:r>
      <w:r w:rsidR="00CD557D" w:rsidRPr="00FD2CAA">
        <w:rPr>
          <w:sz w:val="22"/>
        </w:rPr>
        <w:br w:type="page"/>
      </w:r>
    </w:p>
    <w:p w14:paraId="34E6E5C1" w14:textId="77777777" w:rsidR="00891DDC" w:rsidRPr="00FD2CAA" w:rsidRDefault="00F748BE" w:rsidP="00C02BD0">
      <w:pPr>
        <w:jc w:val="left"/>
        <w:rPr>
          <w:rFonts w:ascii="黑体" w:eastAsia="黑体" w:hAnsi="黑体" w:cs="Times New Roman"/>
          <w:b/>
          <w:sz w:val="28"/>
          <w:szCs w:val="30"/>
        </w:rPr>
      </w:pPr>
      <w:r w:rsidRPr="00FD2CAA">
        <w:rPr>
          <w:rFonts w:ascii="黑体" w:eastAsia="黑体" w:hAnsi="黑体" w:cs="Times New Roman" w:hint="eastAsia"/>
          <w:b/>
          <w:sz w:val="28"/>
          <w:szCs w:val="30"/>
        </w:rPr>
        <w:lastRenderedPageBreak/>
        <w:t>附件1：</w:t>
      </w:r>
    </w:p>
    <w:p w14:paraId="502B716F" w14:textId="1908FCB9" w:rsidR="00F748BE" w:rsidRPr="00FD2CAA" w:rsidRDefault="00F748BE" w:rsidP="00891DDC">
      <w:pPr>
        <w:jc w:val="center"/>
        <w:rPr>
          <w:rFonts w:ascii="黑体" w:eastAsia="黑体" w:hAnsi="黑体" w:cs="Times New Roman"/>
          <w:b/>
          <w:sz w:val="32"/>
          <w:szCs w:val="30"/>
        </w:rPr>
      </w:pPr>
      <w:r w:rsidRPr="00FD2CAA">
        <w:rPr>
          <w:rFonts w:ascii="黑体" w:eastAsia="黑体" w:hAnsi="黑体" w:cs="Times New Roman" w:hint="eastAsia"/>
          <w:b/>
          <w:sz w:val="32"/>
          <w:szCs w:val="30"/>
        </w:rPr>
        <w:t>信息</w:t>
      </w:r>
      <w:r w:rsidRPr="00FD2CAA">
        <w:rPr>
          <w:rFonts w:ascii="黑体" w:eastAsia="黑体" w:hAnsi="黑体" w:cs="Times New Roman"/>
          <w:b/>
          <w:sz w:val="32"/>
          <w:szCs w:val="30"/>
        </w:rPr>
        <w:t>与通信工程学院</w:t>
      </w:r>
      <w:r w:rsidR="008157C9" w:rsidRPr="00FD2CAA">
        <w:rPr>
          <w:rFonts w:ascii="黑体" w:eastAsia="黑体" w:hAnsi="黑体" w:cs="Times New Roman" w:hint="eastAsia"/>
          <w:b/>
          <w:sz w:val="32"/>
          <w:szCs w:val="30"/>
        </w:rPr>
        <w:t>2021</w:t>
      </w:r>
      <w:r w:rsidRPr="00FD2CAA">
        <w:rPr>
          <w:rFonts w:ascii="黑体" w:eastAsia="黑体" w:hAnsi="黑体" w:cs="Times New Roman"/>
          <w:b/>
          <w:sz w:val="32"/>
          <w:szCs w:val="30"/>
        </w:rPr>
        <w:t>级硕士研究生新生奖学金评定细则</w:t>
      </w:r>
    </w:p>
    <w:p w14:paraId="3D9EE6BA" w14:textId="6E044749" w:rsidR="007324D4" w:rsidRPr="00FD2CAA" w:rsidRDefault="007324D4" w:rsidP="007324D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00" w:lineRule="exact"/>
        <w:jc w:val="left"/>
        <w:rPr>
          <w:rFonts w:ascii="Times New Roman" w:hAnsi="Times New Roman" w:cs="Times New Roman"/>
          <w:kern w:val="0"/>
          <w:sz w:val="28"/>
          <w:szCs w:val="28"/>
        </w:rPr>
      </w:pPr>
    </w:p>
    <w:p w14:paraId="2C463910" w14:textId="01F4645F" w:rsidR="00F748BE" w:rsidRPr="00FD2CAA" w:rsidRDefault="001E0F87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ind w:firstLineChars="200" w:firstLine="480"/>
        <w:jc w:val="left"/>
        <w:rPr>
          <w:rFonts w:ascii="Times New Roman" w:hAnsi="Times New Roman" w:cs="Times New Roman"/>
          <w:kern w:val="0"/>
          <w:sz w:val="24"/>
          <w:szCs w:val="28"/>
        </w:rPr>
      </w:pPr>
      <w:r w:rsidRPr="00FD2CAA">
        <w:rPr>
          <w:rFonts w:ascii="Times New Roman" w:hAnsi="Times New Roman" w:cs="Times New Roman" w:hint="eastAsia"/>
          <w:kern w:val="0"/>
          <w:sz w:val="24"/>
          <w:szCs w:val="28"/>
        </w:rPr>
        <w:t>按推免生、统考生的顺序进行评定，</w:t>
      </w:r>
      <w:r w:rsidR="00F748BE" w:rsidRPr="00FD2CAA">
        <w:rPr>
          <w:rFonts w:ascii="Times New Roman" w:hAnsi="Times New Roman" w:cs="Times New Roman"/>
          <w:kern w:val="0"/>
          <w:sz w:val="24"/>
          <w:szCs w:val="28"/>
        </w:rPr>
        <w:t>具体办法为：</w:t>
      </w:r>
    </w:p>
    <w:p w14:paraId="44043693" w14:textId="62A5D5D2" w:rsidR="001E0F87" w:rsidRPr="00FD2CAA" w:rsidRDefault="007324D4" w:rsidP="000603A5">
      <w:pPr>
        <w:spacing w:line="480" w:lineRule="auto"/>
        <w:rPr>
          <w:rFonts w:ascii="Times New Roman" w:hAnsi="Times New Roman" w:cs="Times New Roman"/>
          <w:b/>
          <w:kern w:val="0"/>
          <w:sz w:val="24"/>
          <w:szCs w:val="28"/>
        </w:rPr>
      </w:pPr>
      <w:r w:rsidRPr="00FD2CAA">
        <w:rPr>
          <w:rFonts w:ascii="Times New Roman" w:hAnsi="Times New Roman" w:cs="Times New Roman" w:hint="eastAsia"/>
          <w:b/>
          <w:kern w:val="0"/>
          <w:sz w:val="24"/>
          <w:szCs w:val="28"/>
        </w:rPr>
        <w:t>一、</w:t>
      </w:r>
      <w:r w:rsidR="00F748BE" w:rsidRPr="00FD2CAA">
        <w:rPr>
          <w:rFonts w:ascii="Times New Roman" w:hAnsi="Times New Roman" w:cs="Times New Roman"/>
          <w:b/>
          <w:kern w:val="0"/>
          <w:sz w:val="24"/>
          <w:szCs w:val="28"/>
        </w:rPr>
        <w:t>推免生：</w:t>
      </w:r>
    </w:p>
    <w:p w14:paraId="1C686EAC" w14:textId="6D6A901A" w:rsidR="00BA3A35" w:rsidRPr="00FD2CAA" w:rsidRDefault="007324D4" w:rsidP="000603A5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8"/>
        </w:rPr>
      </w:pPr>
      <w:r w:rsidRPr="00FD2CAA">
        <w:rPr>
          <w:rFonts w:ascii="Times New Roman" w:hAnsi="Times New Roman" w:cs="Times New Roman" w:hint="eastAsia"/>
          <w:kern w:val="0"/>
          <w:sz w:val="24"/>
          <w:szCs w:val="28"/>
        </w:rPr>
        <w:t>1</w:t>
      </w:r>
      <w:r w:rsidRPr="00FD2CAA">
        <w:rPr>
          <w:rFonts w:ascii="Times New Roman" w:hAnsi="Times New Roman" w:cs="Times New Roman" w:hint="eastAsia"/>
          <w:kern w:val="0"/>
          <w:sz w:val="24"/>
          <w:szCs w:val="28"/>
        </w:rPr>
        <w:t>、</w:t>
      </w:r>
      <w:r w:rsidR="001E0F87" w:rsidRPr="00FD2CAA">
        <w:rPr>
          <w:rFonts w:ascii="Times New Roman" w:hAnsi="Times New Roman" w:cs="Times New Roman" w:hint="eastAsia"/>
          <w:kern w:val="0"/>
          <w:sz w:val="24"/>
          <w:szCs w:val="28"/>
        </w:rPr>
        <w:t>名额</w:t>
      </w:r>
      <w:r w:rsidR="00577D72" w:rsidRPr="00FD2CAA">
        <w:rPr>
          <w:rFonts w:ascii="Times New Roman" w:hAnsi="Times New Roman" w:cs="Times New Roman" w:hint="eastAsia"/>
          <w:kern w:val="0"/>
          <w:sz w:val="24"/>
          <w:szCs w:val="28"/>
        </w:rPr>
        <w:t>分配</w:t>
      </w:r>
      <w:r w:rsidR="001E0F87" w:rsidRPr="00FD2CAA">
        <w:rPr>
          <w:rFonts w:ascii="Times New Roman" w:hAnsi="Times New Roman" w:cs="Times New Roman" w:hint="eastAsia"/>
          <w:kern w:val="0"/>
          <w:sz w:val="24"/>
          <w:szCs w:val="28"/>
        </w:rPr>
        <w:t>：</w:t>
      </w:r>
      <w:r w:rsidR="00F748BE" w:rsidRPr="00FD2CAA">
        <w:rPr>
          <w:rFonts w:ascii="Times New Roman" w:hAnsi="Times New Roman" w:cs="Times New Roman"/>
          <w:kern w:val="0"/>
          <w:sz w:val="24"/>
          <w:szCs w:val="28"/>
        </w:rPr>
        <w:t>录取类别为</w:t>
      </w:r>
      <w:r w:rsidR="008817EA" w:rsidRPr="00FD2CAA">
        <w:rPr>
          <w:rFonts w:ascii="Times New Roman" w:hAnsi="Times New Roman" w:cs="Times New Roman" w:hint="eastAsia"/>
          <w:kern w:val="0"/>
          <w:sz w:val="24"/>
          <w:szCs w:val="28"/>
        </w:rPr>
        <w:t>非定向</w:t>
      </w:r>
      <w:r w:rsidR="00F748BE" w:rsidRPr="00FD2CAA">
        <w:rPr>
          <w:rFonts w:ascii="Times New Roman" w:hAnsi="Times New Roman" w:cs="Times New Roman"/>
          <w:kern w:val="0"/>
          <w:sz w:val="24"/>
          <w:szCs w:val="28"/>
        </w:rPr>
        <w:t>的推免生，均可获得奖学金。</w:t>
      </w:r>
    </w:p>
    <w:p w14:paraId="29D9B7A0" w14:textId="1506E5C4" w:rsidR="009918C0" w:rsidRPr="00FD2CAA" w:rsidRDefault="007324D4" w:rsidP="000603A5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8"/>
        </w:rPr>
      </w:pPr>
      <w:r w:rsidRPr="00FD2CAA">
        <w:rPr>
          <w:rFonts w:ascii="Times New Roman" w:hAnsi="Times New Roman" w:cs="Times New Roman"/>
          <w:kern w:val="0"/>
          <w:sz w:val="24"/>
          <w:szCs w:val="28"/>
        </w:rPr>
        <w:t>2</w:t>
      </w:r>
      <w:r w:rsidRPr="00FD2CAA">
        <w:rPr>
          <w:rFonts w:ascii="Times New Roman" w:hAnsi="Times New Roman" w:cs="Times New Roman" w:hint="eastAsia"/>
          <w:kern w:val="0"/>
          <w:sz w:val="24"/>
          <w:szCs w:val="28"/>
        </w:rPr>
        <w:t>、</w:t>
      </w:r>
      <w:r w:rsidR="009918C0" w:rsidRPr="00FD2CAA">
        <w:rPr>
          <w:rFonts w:ascii="Times New Roman" w:hAnsi="Times New Roman" w:cs="Times New Roman" w:hint="eastAsia"/>
          <w:kern w:val="0"/>
          <w:sz w:val="24"/>
          <w:szCs w:val="28"/>
        </w:rPr>
        <w:t>评选办法：本科院校为国家建设“世界一流大学”高校或“</w:t>
      </w:r>
      <w:r w:rsidR="009918C0" w:rsidRPr="00FD2CAA">
        <w:rPr>
          <w:rFonts w:ascii="Times New Roman" w:hAnsi="Times New Roman" w:cs="Times New Roman" w:hint="eastAsia"/>
          <w:kern w:val="0"/>
          <w:sz w:val="24"/>
          <w:szCs w:val="28"/>
        </w:rPr>
        <w:t>211</w:t>
      </w:r>
      <w:r w:rsidR="009918C0" w:rsidRPr="00FD2CAA">
        <w:rPr>
          <w:rFonts w:ascii="Times New Roman" w:hAnsi="Times New Roman" w:cs="Times New Roman" w:hint="eastAsia"/>
          <w:kern w:val="0"/>
          <w:sz w:val="24"/>
          <w:szCs w:val="28"/>
        </w:rPr>
        <w:t>”</w:t>
      </w:r>
      <w:r w:rsidR="009918C0" w:rsidRPr="00FD2CAA">
        <w:rPr>
          <w:rFonts w:ascii="Times New Roman" w:hAnsi="Times New Roman" w:cs="Times New Roman" w:hint="eastAsia"/>
          <w:kern w:val="0"/>
          <w:sz w:val="24"/>
          <w:szCs w:val="28"/>
        </w:rPr>
        <w:t xml:space="preserve"> </w:t>
      </w:r>
      <w:r w:rsidR="009918C0" w:rsidRPr="00FD2CAA">
        <w:rPr>
          <w:rFonts w:ascii="Times New Roman" w:hAnsi="Times New Roman" w:cs="Times New Roman" w:hint="eastAsia"/>
          <w:kern w:val="0"/>
          <w:sz w:val="24"/>
          <w:szCs w:val="28"/>
        </w:rPr>
        <w:t>工程重点建设高校的推免生（</w:t>
      </w:r>
      <w:r w:rsidR="00BA3A35" w:rsidRPr="00FD2CAA">
        <w:rPr>
          <w:rFonts w:ascii="Times New Roman" w:hAnsi="Times New Roman" w:cs="Times New Roman" w:hint="eastAsia"/>
          <w:kern w:val="0"/>
          <w:sz w:val="24"/>
          <w:szCs w:val="28"/>
        </w:rPr>
        <w:t>非定向硕士</w:t>
      </w:r>
      <w:r w:rsidR="009918C0" w:rsidRPr="00FD2CAA">
        <w:rPr>
          <w:rFonts w:ascii="Times New Roman" w:hAnsi="Times New Roman" w:cs="Times New Roman" w:hint="eastAsia"/>
          <w:kern w:val="0"/>
          <w:sz w:val="24"/>
          <w:szCs w:val="28"/>
        </w:rPr>
        <w:t>）均可获得一等奖。其余推免生按复试成绩从高到低排序。</w:t>
      </w:r>
      <w:r w:rsidR="009918C0" w:rsidRPr="00FD2CAA">
        <w:rPr>
          <w:rFonts w:ascii="Times New Roman" w:hAnsi="Times New Roman" w:cs="Times New Roman" w:hint="eastAsia"/>
          <w:kern w:val="0"/>
          <w:sz w:val="24"/>
          <w:szCs w:val="28"/>
        </w:rPr>
        <w:t xml:space="preserve"> </w:t>
      </w:r>
    </w:p>
    <w:p w14:paraId="6D0E19E3" w14:textId="1A057A0B" w:rsidR="001E0F87" w:rsidRPr="00FD2CAA" w:rsidRDefault="007324D4" w:rsidP="000603A5">
      <w:pPr>
        <w:spacing w:line="480" w:lineRule="auto"/>
        <w:rPr>
          <w:rFonts w:ascii="Times New Roman" w:hAnsi="Times New Roman" w:cs="Times New Roman"/>
          <w:b/>
          <w:kern w:val="0"/>
          <w:sz w:val="24"/>
          <w:szCs w:val="28"/>
        </w:rPr>
      </w:pPr>
      <w:r w:rsidRPr="00FD2CAA">
        <w:rPr>
          <w:rFonts w:ascii="Times New Roman" w:hAnsi="Times New Roman" w:cs="Times New Roman" w:hint="eastAsia"/>
          <w:b/>
          <w:kern w:val="0"/>
          <w:sz w:val="24"/>
          <w:szCs w:val="28"/>
        </w:rPr>
        <w:t>二、</w:t>
      </w:r>
      <w:r w:rsidR="00F748BE" w:rsidRPr="00FD2CAA">
        <w:rPr>
          <w:rFonts w:ascii="Times New Roman" w:hAnsi="Times New Roman" w:cs="Times New Roman"/>
          <w:b/>
          <w:kern w:val="0"/>
          <w:sz w:val="24"/>
          <w:szCs w:val="28"/>
        </w:rPr>
        <w:t>统考生：</w:t>
      </w:r>
    </w:p>
    <w:p w14:paraId="56A7CF5B" w14:textId="2512D80E" w:rsidR="00150557" w:rsidRPr="00FD2CAA" w:rsidRDefault="007324D4" w:rsidP="000603A5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8"/>
        </w:rPr>
      </w:pPr>
      <w:r w:rsidRPr="00FD2CAA">
        <w:rPr>
          <w:rFonts w:ascii="Times New Roman" w:hAnsi="Times New Roman" w:cs="Times New Roman" w:hint="eastAsia"/>
          <w:kern w:val="0"/>
          <w:sz w:val="24"/>
          <w:szCs w:val="28"/>
        </w:rPr>
        <w:t>1</w:t>
      </w:r>
      <w:r w:rsidRPr="00FD2CAA">
        <w:rPr>
          <w:rFonts w:ascii="Times New Roman" w:hAnsi="Times New Roman" w:cs="Times New Roman" w:hint="eastAsia"/>
          <w:kern w:val="0"/>
          <w:sz w:val="24"/>
          <w:szCs w:val="28"/>
        </w:rPr>
        <w:t>、</w:t>
      </w:r>
      <w:r w:rsidR="00150557" w:rsidRPr="00FD2CAA">
        <w:rPr>
          <w:rFonts w:ascii="Times New Roman" w:hAnsi="Times New Roman" w:cs="Times New Roman" w:hint="eastAsia"/>
          <w:kern w:val="0"/>
          <w:sz w:val="24"/>
          <w:szCs w:val="28"/>
        </w:rPr>
        <w:t>名额分配：</w:t>
      </w:r>
      <w:r w:rsidR="0014736E" w:rsidRPr="00FD2CAA">
        <w:rPr>
          <w:rFonts w:ascii="Times New Roman" w:hAnsi="Times New Roman" w:cs="Times New Roman" w:hint="eastAsia"/>
          <w:kern w:val="0"/>
          <w:sz w:val="24"/>
          <w:szCs w:val="28"/>
        </w:rPr>
        <w:t>将</w:t>
      </w:r>
      <w:r w:rsidR="00D7127B" w:rsidRPr="00FD2CAA">
        <w:rPr>
          <w:rFonts w:ascii="Times New Roman" w:hAnsi="Times New Roman" w:cs="Times New Roman" w:hint="eastAsia"/>
          <w:kern w:val="0"/>
          <w:sz w:val="24"/>
          <w:szCs w:val="28"/>
        </w:rPr>
        <w:t>推免生评定后</w:t>
      </w:r>
      <w:r w:rsidR="0014736E" w:rsidRPr="00FD2CAA">
        <w:rPr>
          <w:rFonts w:ascii="Times New Roman" w:hAnsi="Times New Roman" w:cs="Times New Roman" w:hint="eastAsia"/>
          <w:kern w:val="0"/>
          <w:sz w:val="24"/>
          <w:szCs w:val="28"/>
        </w:rPr>
        <w:t>剩余</w:t>
      </w:r>
      <w:r w:rsidR="007D3040" w:rsidRPr="00FD2CAA">
        <w:rPr>
          <w:rFonts w:ascii="Times New Roman" w:hAnsi="Times New Roman" w:cs="Times New Roman" w:hint="eastAsia"/>
          <w:kern w:val="0"/>
          <w:sz w:val="24"/>
          <w:szCs w:val="28"/>
        </w:rPr>
        <w:t>的</w:t>
      </w:r>
      <w:r w:rsidR="00D7127B" w:rsidRPr="00FD2CAA">
        <w:rPr>
          <w:rFonts w:ascii="Times New Roman" w:hAnsi="Times New Roman" w:cs="Times New Roman" w:hint="eastAsia"/>
          <w:kern w:val="0"/>
          <w:sz w:val="24"/>
          <w:szCs w:val="28"/>
        </w:rPr>
        <w:t>奖学金名额按专业</w:t>
      </w:r>
      <w:r w:rsidR="007D3040" w:rsidRPr="00FD2CAA">
        <w:rPr>
          <w:rFonts w:ascii="Times New Roman" w:hAnsi="Times New Roman" w:cs="Times New Roman" w:hint="eastAsia"/>
          <w:kern w:val="0"/>
          <w:sz w:val="24"/>
          <w:szCs w:val="28"/>
        </w:rPr>
        <w:t>进行分配。</w:t>
      </w:r>
    </w:p>
    <w:p w14:paraId="46590897" w14:textId="45C41C10" w:rsidR="00F748BE" w:rsidRPr="00FD2CAA" w:rsidRDefault="007324D4" w:rsidP="000603A5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8"/>
        </w:rPr>
      </w:pPr>
      <w:r w:rsidRPr="00FD2CAA">
        <w:rPr>
          <w:rFonts w:ascii="Times New Roman" w:hAnsi="Times New Roman" w:cs="Times New Roman"/>
          <w:kern w:val="0"/>
          <w:sz w:val="24"/>
          <w:szCs w:val="28"/>
        </w:rPr>
        <w:t>2</w:t>
      </w:r>
      <w:r w:rsidRPr="00FD2CAA">
        <w:rPr>
          <w:rFonts w:ascii="Times New Roman" w:hAnsi="Times New Roman" w:cs="Times New Roman" w:hint="eastAsia"/>
          <w:kern w:val="0"/>
          <w:sz w:val="24"/>
          <w:szCs w:val="28"/>
        </w:rPr>
        <w:t>、</w:t>
      </w:r>
      <w:r w:rsidR="00145C1E" w:rsidRPr="00FD2CAA">
        <w:rPr>
          <w:rFonts w:ascii="Times New Roman" w:hAnsi="Times New Roman" w:cs="Times New Roman" w:hint="eastAsia"/>
          <w:kern w:val="0"/>
          <w:sz w:val="24"/>
          <w:szCs w:val="28"/>
        </w:rPr>
        <w:t>评选办法：</w:t>
      </w:r>
      <w:r w:rsidR="00F748BE" w:rsidRPr="00FD2CAA">
        <w:rPr>
          <w:rFonts w:ascii="Times New Roman" w:hAnsi="Times New Roman" w:cs="Times New Roman" w:hint="eastAsia"/>
          <w:kern w:val="0"/>
          <w:sz w:val="24"/>
          <w:szCs w:val="28"/>
        </w:rPr>
        <w:t>奖学金优先顺序与录取优先顺序相同；同一优先级按总成绩（初试</w:t>
      </w:r>
      <w:r w:rsidR="00F748BE" w:rsidRPr="00FD2CAA">
        <w:rPr>
          <w:rFonts w:ascii="Times New Roman" w:hAnsi="Times New Roman" w:cs="Times New Roman"/>
          <w:kern w:val="0"/>
          <w:sz w:val="24"/>
          <w:szCs w:val="28"/>
        </w:rPr>
        <w:t>+</w:t>
      </w:r>
      <w:r w:rsidR="00F748BE" w:rsidRPr="00FD2CAA">
        <w:rPr>
          <w:rFonts w:ascii="Times New Roman" w:hAnsi="Times New Roman" w:cs="Times New Roman" w:hint="eastAsia"/>
          <w:kern w:val="0"/>
          <w:sz w:val="24"/>
          <w:szCs w:val="28"/>
        </w:rPr>
        <w:t>复试）从高到低排序；在总成绩相同的情况下，按初试</w:t>
      </w:r>
      <w:r w:rsidR="00D30DA7" w:rsidRPr="00FD2CAA">
        <w:rPr>
          <w:rFonts w:ascii="Times New Roman" w:hAnsi="Times New Roman" w:cs="Times New Roman" w:hint="eastAsia"/>
          <w:kern w:val="0"/>
          <w:sz w:val="24"/>
          <w:szCs w:val="28"/>
        </w:rPr>
        <w:t>总</w:t>
      </w:r>
      <w:r w:rsidR="00F748BE" w:rsidRPr="00FD2CAA">
        <w:rPr>
          <w:rFonts w:ascii="Times New Roman" w:hAnsi="Times New Roman" w:cs="Times New Roman" w:hint="eastAsia"/>
          <w:kern w:val="0"/>
          <w:sz w:val="24"/>
          <w:szCs w:val="28"/>
        </w:rPr>
        <w:t>成绩从高到低排序</w:t>
      </w:r>
      <w:r w:rsidR="00D30DA7" w:rsidRPr="00FD2CAA">
        <w:rPr>
          <w:rFonts w:ascii="Times New Roman" w:hAnsi="Times New Roman" w:cs="Times New Roman" w:hint="eastAsia"/>
          <w:kern w:val="0"/>
          <w:sz w:val="24"/>
          <w:szCs w:val="28"/>
        </w:rPr>
        <w:t>；在初试总成绩相同的情况，按初试专业课成绩从高到低排序</w:t>
      </w:r>
      <w:r w:rsidR="00F748BE" w:rsidRPr="00FD2CAA">
        <w:rPr>
          <w:rFonts w:ascii="Times New Roman" w:hAnsi="Times New Roman" w:cs="Times New Roman" w:hint="eastAsia"/>
          <w:kern w:val="0"/>
          <w:sz w:val="24"/>
          <w:szCs w:val="28"/>
        </w:rPr>
        <w:t>。</w:t>
      </w:r>
    </w:p>
    <w:p w14:paraId="60AB5F52" w14:textId="5D4CB6BE" w:rsidR="00F748BE" w:rsidRPr="00FD2CAA" w:rsidRDefault="00E6224C" w:rsidP="000603A5">
      <w:pPr>
        <w:tabs>
          <w:tab w:val="left" w:pos="993"/>
        </w:tabs>
        <w:spacing w:line="480" w:lineRule="auto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FD2CAA">
        <w:rPr>
          <w:rFonts w:ascii="Times New Roman" w:hAnsi="Times New Roman" w:cs="Times New Roman" w:hint="eastAsia"/>
          <w:b/>
          <w:kern w:val="0"/>
          <w:sz w:val="24"/>
          <w:szCs w:val="28"/>
        </w:rPr>
        <w:t>三、如遇学校政策调整，以学校政策为准。</w:t>
      </w:r>
    </w:p>
    <w:p w14:paraId="0E720503" w14:textId="77777777" w:rsidR="006353DD" w:rsidRPr="00FD2CAA" w:rsidRDefault="006353DD" w:rsidP="00C02BD0">
      <w:pPr>
        <w:pStyle w:val="a4"/>
        <w:tabs>
          <w:tab w:val="left" w:pos="993"/>
        </w:tabs>
        <w:spacing w:line="500" w:lineRule="exact"/>
        <w:ind w:left="426" w:firstLineChars="0" w:firstLine="0"/>
        <w:rPr>
          <w:rFonts w:ascii="Times New Roman" w:hAnsi="Times New Roman" w:cs="Times New Roman"/>
          <w:kern w:val="0"/>
          <w:sz w:val="28"/>
          <w:szCs w:val="28"/>
        </w:rPr>
      </w:pPr>
    </w:p>
    <w:p w14:paraId="2974BE28" w14:textId="77777777" w:rsidR="00F748BE" w:rsidRPr="00FD2CAA" w:rsidRDefault="00F748BE" w:rsidP="00C02BD0">
      <w:pPr>
        <w:pStyle w:val="a4"/>
        <w:tabs>
          <w:tab w:val="left" w:pos="993"/>
        </w:tabs>
        <w:spacing w:line="500" w:lineRule="exact"/>
        <w:ind w:left="426" w:firstLineChars="0" w:firstLine="0"/>
        <w:rPr>
          <w:rFonts w:ascii="Times New Roman" w:hAnsi="Times New Roman" w:cs="Times New Roman"/>
          <w:kern w:val="0"/>
          <w:sz w:val="28"/>
          <w:szCs w:val="28"/>
        </w:rPr>
      </w:pPr>
    </w:p>
    <w:p w14:paraId="35EFA47D" w14:textId="77777777" w:rsidR="00BB2BF6" w:rsidRPr="00FD2CAA" w:rsidRDefault="00BB2BF6">
      <w:pPr>
        <w:widowControl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FD2CAA">
        <w:rPr>
          <w:rFonts w:ascii="Times New Roman" w:hAnsi="Times New Roman" w:cs="Times New Roman"/>
          <w:kern w:val="0"/>
          <w:sz w:val="28"/>
          <w:szCs w:val="28"/>
        </w:rPr>
        <w:br w:type="page"/>
      </w:r>
    </w:p>
    <w:p w14:paraId="691CD207" w14:textId="040E0523" w:rsidR="00F748BE" w:rsidRPr="00FD2CAA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黑体" w:eastAsia="黑体" w:hAnsi="黑体" w:cs="宋体"/>
          <w:b/>
          <w:kern w:val="0"/>
          <w:sz w:val="32"/>
          <w:szCs w:val="32"/>
        </w:rPr>
      </w:pPr>
      <w:r w:rsidRPr="00FD2CAA">
        <w:rPr>
          <w:rFonts w:ascii="黑体" w:eastAsia="黑体" w:hAnsi="黑体" w:cs="宋体" w:hint="eastAsia"/>
          <w:b/>
          <w:kern w:val="0"/>
          <w:sz w:val="32"/>
          <w:szCs w:val="32"/>
        </w:rPr>
        <w:lastRenderedPageBreak/>
        <w:t>附件</w:t>
      </w:r>
      <w:r w:rsidR="003F361F" w:rsidRPr="00FD2CAA">
        <w:rPr>
          <w:rFonts w:ascii="黑体" w:eastAsia="黑体" w:hAnsi="黑体" w:cs="宋体"/>
          <w:b/>
          <w:kern w:val="0"/>
          <w:sz w:val="32"/>
          <w:szCs w:val="32"/>
        </w:rPr>
        <w:t>2</w:t>
      </w:r>
      <w:r w:rsidRPr="00FD2CAA">
        <w:rPr>
          <w:rFonts w:ascii="黑体" w:eastAsia="黑体" w:hAnsi="黑体" w:cs="宋体" w:hint="eastAsia"/>
          <w:b/>
          <w:kern w:val="0"/>
          <w:sz w:val="32"/>
          <w:szCs w:val="32"/>
        </w:rPr>
        <w:t>：信息与通信工程学院研究生综合测评实施细则</w:t>
      </w:r>
    </w:p>
    <w:p w14:paraId="11B24331" w14:textId="77777777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afterLines="50" w:after="156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FD2CAA">
        <w:rPr>
          <w:rFonts w:ascii="黑体" w:eastAsia="黑体" w:hAnsi="黑体" w:cs="宋体" w:hint="eastAsia"/>
          <w:b/>
          <w:kern w:val="0"/>
          <w:sz w:val="30"/>
          <w:szCs w:val="30"/>
        </w:rPr>
        <w:t>第一章     总  则</w:t>
      </w:r>
    </w:p>
    <w:p w14:paraId="7EC870CF" w14:textId="77777777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82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黑体" w:eastAsia="黑体" w:hAnsi="黑体" w:cs="宋体" w:hint="eastAsia"/>
          <w:b/>
          <w:kern w:val="0"/>
          <w:sz w:val="24"/>
          <w:szCs w:val="24"/>
        </w:rPr>
        <w:t>第一条</w:t>
      </w:r>
      <w:r w:rsidRPr="00FD2CAA">
        <w:rPr>
          <w:rFonts w:ascii="宋体" w:hAnsi="宋体" w:cs="宋体" w:hint="eastAsia"/>
          <w:kern w:val="0"/>
          <w:sz w:val="24"/>
          <w:szCs w:val="24"/>
        </w:rPr>
        <w:t xml:space="preserve">  为激励研究生勤奋学习、潜心科研、勇于创新、积极进取,</w:t>
      </w:r>
      <w:r w:rsidRPr="00FD2CAA">
        <w:rPr>
          <w:rFonts w:hint="eastAsia"/>
          <w:sz w:val="24"/>
          <w:szCs w:val="24"/>
        </w:rPr>
        <w:t xml:space="preserve"> </w:t>
      </w:r>
      <w:r w:rsidRPr="00FD2CAA">
        <w:rPr>
          <w:rFonts w:ascii="宋体" w:hAnsi="宋体" w:cs="宋体" w:hint="eastAsia"/>
          <w:kern w:val="0"/>
          <w:sz w:val="24"/>
          <w:szCs w:val="24"/>
        </w:rPr>
        <w:t>在德、智、体、美、劳等方面全面发展，结合我院实际，制定本实施细则。</w:t>
      </w:r>
    </w:p>
    <w:p w14:paraId="6A9CB660" w14:textId="77777777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82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黑体" w:eastAsia="黑体" w:hAnsi="黑体" w:cs="宋体" w:hint="eastAsia"/>
          <w:b/>
          <w:kern w:val="0"/>
          <w:sz w:val="24"/>
          <w:szCs w:val="24"/>
        </w:rPr>
        <w:t>第二条</w:t>
      </w:r>
      <w:r w:rsidRPr="00FD2CAA">
        <w:rPr>
          <w:rFonts w:ascii="宋体" w:hAnsi="宋体" w:cs="宋体" w:hint="eastAsia"/>
          <w:kern w:val="0"/>
          <w:sz w:val="24"/>
          <w:szCs w:val="24"/>
        </w:rPr>
        <w:t xml:space="preserve">  发挥测评过程和结果的激励作用，综合测评结果作为学院研究生评定奖学金、评选优秀个人、评选优秀毕业生等评定工作的重要依据。</w:t>
      </w:r>
    </w:p>
    <w:p w14:paraId="190D6069" w14:textId="1B2AECB4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82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黑体" w:eastAsia="黑体" w:hAnsi="黑体" w:cs="宋体" w:hint="eastAsia"/>
          <w:b/>
          <w:kern w:val="0"/>
          <w:sz w:val="24"/>
          <w:szCs w:val="24"/>
        </w:rPr>
        <w:t>第三条</w:t>
      </w:r>
      <w:r w:rsidRPr="00FD2CAA">
        <w:rPr>
          <w:rFonts w:ascii="宋体" w:hAnsi="宋体" w:cs="宋体" w:hint="eastAsia"/>
          <w:kern w:val="0"/>
          <w:sz w:val="24"/>
          <w:szCs w:val="24"/>
        </w:rPr>
        <w:t xml:space="preserve">  本细则适用于我院</w:t>
      </w:r>
      <w:r w:rsidR="00972B90" w:rsidRPr="00FD2CAA">
        <w:rPr>
          <w:rFonts w:ascii="宋体" w:hAnsi="宋体" w:cs="宋体" w:hint="eastAsia"/>
          <w:kern w:val="0"/>
          <w:sz w:val="24"/>
          <w:szCs w:val="24"/>
        </w:rPr>
        <w:t>全体</w:t>
      </w:r>
      <w:r w:rsidRPr="00FD2CAA">
        <w:rPr>
          <w:rFonts w:ascii="宋体" w:hAnsi="宋体" w:cs="宋体" w:hint="eastAsia"/>
          <w:kern w:val="0"/>
          <w:sz w:val="24"/>
          <w:szCs w:val="24"/>
        </w:rPr>
        <w:t>研究生，每学年9月对学生进行上一学年总结测评。</w:t>
      </w:r>
    </w:p>
    <w:p w14:paraId="31386653" w14:textId="77777777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afterLines="50" w:after="156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FD2CAA">
        <w:rPr>
          <w:rFonts w:ascii="黑体" w:eastAsia="黑体" w:hAnsi="黑体" w:cs="宋体" w:hint="eastAsia"/>
          <w:b/>
          <w:kern w:val="0"/>
          <w:sz w:val="30"/>
          <w:szCs w:val="30"/>
        </w:rPr>
        <w:t>第二章   申请条件、标准和范围</w:t>
      </w:r>
    </w:p>
    <w:p w14:paraId="5BBA513F" w14:textId="7777777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四条  研究生综合测评申请条件</w:t>
      </w:r>
    </w:p>
    <w:p w14:paraId="15CBC896" w14:textId="77777777" w:rsidR="00F748BE" w:rsidRPr="00FD2CAA" w:rsidRDefault="00F748BE" w:rsidP="00834A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宋体" w:hAnsi="宋体" w:cs="宋体" w:hint="eastAsia"/>
          <w:kern w:val="0"/>
          <w:sz w:val="24"/>
          <w:szCs w:val="24"/>
        </w:rPr>
        <w:t>1、研究生须具有中华人民共和国国籍；</w:t>
      </w:r>
    </w:p>
    <w:p w14:paraId="45DAEF25" w14:textId="77777777" w:rsidR="00F748BE" w:rsidRPr="00FD2CAA" w:rsidRDefault="00F748BE" w:rsidP="00834A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宋体" w:hAnsi="宋体" w:cs="宋体" w:hint="eastAsia"/>
          <w:kern w:val="0"/>
          <w:sz w:val="24"/>
          <w:szCs w:val="24"/>
        </w:rPr>
        <w:t>2、遵守国家法律法规和学校规章制度，</w:t>
      </w:r>
      <w:r w:rsidRPr="00FD2CAA">
        <w:rPr>
          <w:rFonts w:ascii="宋体" w:hAnsi="宋体" w:cs="宋体"/>
          <w:kern w:val="0"/>
          <w:sz w:val="24"/>
          <w:szCs w:val="24"/>
        </w:rPr>
        <w:t>思想</w:t>
      </w:r>
      <w:r w:rsidRPr="00FD2CAA">
        <w:rPr>
          <w:rFonts w:ascii="宋体" w:hAnsi="宋体" w:cs="宋体" w:hint="eastAsia"/>
          <w:kern w:val="0"/>
          <w:sz w:val="24"/>
          <w:szCs w:val="24"/>
        </w:rPr>
        <w:t>品德行为良好，受到学校纪律处分者一年内不能申请参加综合评定；</w:t>
      </w:r>
    </w:p>
    <w:p w14:paraId="7B15314F" w14:textId="77777777" w:rsidR="00F748BE" w:rsidRPr="00FD2CAA" w:rsidRDefault="00F748BE" w:rsidP="00834A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宋体" w:hAnsi="宋体" w:cs="宋体" w:hint="eastAsia"/>
          <w:kern w:val="0"/>
          <w:sz w:val="24"/>
          <w:szCs w:val="24"/>
        </w:rPr>
        <w:t>3、勤奋学习，按时</w:t>
      </w:r>
      <w:r w:rsidRPr="00FD2CAA">
        <w:rPr>
          <w:rFonts w:ascii="宋体" w:hAnsi="宋体" w:cs="宋体"/>
          <w:kern w:val="0"/>
          <w:sz w:val="24"/>
          <w:szCs w:val="24"/>
        </w:rPr>
        <w:t>参加学校或学院组织的政治学习、组织生活</w:t>
      </w:r>
      <w:r w:rsidRPr="00FD2CAA">
        <w:rPr>
          <w:rFonts w:ascii="宋体" w:hAnsi="宋体" w:cs="宋体" w:hint="eastAsia"/>
          <w:kern w:val="0"/>
          <w:sz w:val="24"/>
          <w:szCs w:val="24"/>
        </w:rPr>
        <w:t>，完成该学年度学习、科研任务；</w:t>
      </w:r>
    </w:p>
    <w:p w14:paraId="77119FDA" w14:textId="77777777" w:rsidR="00F748BE" w:rsidRPr="00FD2CAA" w:rsidRDefault="00F748BE" w:rsidP="00834A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宋体" w:hAnsi="宋体" w:cs="宋体" w:hint="eastAsia"/>
          <w:kern w:val="0"/>
          <w:sz w:val="24"/>
          <w:szCs w:val="24"/>
        </w:rPr>
        <w:t>4、遵守学术道德规范，</w:t>
      </w:r>
      <w:r w:rsidRPr="00FD2CAA">
        <w:rPr>
          <w:rFonts w:ascii="宋体" w:hAnsi="宋体" w:cs="宋体"/>
          <w:kern w:val="0"/>
          <w:sz w:val="24"/>
          <w:szCs w:val="24"/>
        </w:rPr>
        <w:t>申报材料</w:t>
      </w:r>
      <w:r w:rsidRPr="00FD2CAA">
        <w:rPr>
          <w:rFonts w:ascii="宋体" w:hAnsi="宋体" w:cs="宋体" w:hint="eastAsia"/>
          <w:kern w:val="0"/>
          <w:sz w:val="24"/>
          <w:szCs w:val="24"/>
        </w:rPr>
        <w:t>真实，不</w:t>
      </w:r>
      <w:r w:rsidRPr="00FD2CAA">
        <w:rPr>
          <w:rFonts w:ascii="宋体" w:hAnsi="宋体" w:cs="宋体"/>
          <w:kern w:val="0"/>
          <w:sz w:val="24"/>
          <w:szCs w:val="24"/>
        </w:rPr>
        <w:t>弄虚作假</w:t>
      </w:r>
      <w:r w:rsidRPr="00FD2CAA">
        <w:rPr>
          <w:rFonts w:ascii="宋体" w:hAnsi="宋体" w:cs="宋体" w:hint="eastAsia"/>
          <w:kern w:val="0"/>
          <w:sz w:val="24"/>
          <w:szCs w:val="24"/>
        </w:rPr>
        <w:t>；</w:t>
      </w:r>
    </w:p>
    <w:p w14:paraId="40CD4DD6" w14:textId="77777777" w:rsidR="00D63D2E" w:rsidRPr="00FD2CAA" w:rsidRDefault="00F748BE" w:rsidP="00834A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宋体" w:hAnsi="宋体" w:cs="宋体" w:hint="eastAsia"/>
          <w:kern w:val="0"/>
          <w:sz w:val="24"/>
          <w:szCs w:val="24"/>
        </w:rPr>
        <w:t>5、按照学校规定完成报到注册手续；</w:t>
      </w:r>
    </w:p>
    <w:p w14:paraId="19274600" w14:textId="1F2FD6CC" w:rsidR="00F748BE" w:rsidRPr="00FD2CAA" w:rsidRDefault="00F748BE" w:rsidP="00834A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ascii="宋体" w:hAnsi="宋体" w:cs="宋体"/>
          <w:kern w:val="0"/>
          <w:sz w:val="24"/>
          <w:szCs w:val="24"/>
        </w:rPr>
      </w:pPr>
      <w:r w:rsidRPr="00FD2CAA">
        <w:rPr>
          <w:rFonts w:ascii="宋体" w:hAnsi="宋体" w:cs="宋体" w:hint="eastAsia"/>
          <w:kern w:val="0"/>
          <w:sz w:val="24"/>
          <w:szCs w:val="24"/>
        </w:rPr>
        <w:t>6、</w:t>
      </w:r>
      <w:r w:rsidRPr="00FD2CAA">
        <w:rPr>
          <w:rFonts w:ascii="宋体" w:hAnsi="宋体" w:cs="宋体"/>
          <w:kern w:val="0"/>
          <w:sz w:val="24"/>
          <w:szCs w:val="24"/>
        </w:rPr>
        <w:t>导师</w:t>
      </w:r>
      <w:r w:rsidRPr="00FD2CAA">
        <w:rPr>
          <w:rFonts w:ascii="宋体" w:hAnsi="宋体" w:cs="宋体" w:hint="eastAsia"/>
          <w:kern w:val="0"/>
          <w:sz w:val="24"/>
          <w:szCs w:val="24"/>
        </w:rPr>
        <w:t>同意</w:t>
      </w:r>
      <w:r w:rsidRPr="00FD2CAA">
        <w:rPr>
          <w:rFonts w:ascii="宋体" w:hAnsi="宋体" w:cs="宋体"/>
          <w:kern w:val="0"/>
          <w:sz w:val="24"/>
          <w:szCs w:val="24"/>
        </w:rPr>
        <w:t>参评</w:t>
      </w:r>
      <w:r w:rsidRPr="00FD2CAA">
        <w:rPr>
          <w:rFonts w:ascii="宋体" w:hAnsi="宋体" w:cs="宋体" w:hint="eastAsia"/>
          <w:kern w:val="0"/>
          <w:sz w:val="24"/>
          <w:szCs w:val="24"/>
        </w:rPr>
        <w:t>。</w:t>
      </w:r>
    </w:p>
    <w:p w14:paraId="12B53B54" w14:textId="7777777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五条  博士研究生综合测评标准</w:t>
      </w:r>
    </w:p>
    <w:p w14:paraId="4DB1CA60" w14:textId="7777777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2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b/>
          <w:kern w:val="0"/>
          <w:sz w:val="24"/>
          <w:szCs w:val="24"/>
        </w:rPr>
        <w:t>博士研究生</w:t>
      </w:r>
      <w:r w:rsidRPr="00FD2CAA">
        <w:rPr>
          <w:rFonts w:cs="宋体" w:hint="eastAsia"/>
          <w:kern w:val="0"/>
          <w:sz w:val="24"/>
          <w:szCs w:val="24"/>
        </w:rPr>
        <w:t>按</w:t>
      </w:r>
      <w:r w:rsidRPr="00FD2CAA">
        <w:rPr>
          <w:rFonts w:cs="宋体"/>
          <w:kern w:val="0"/>
          <w:sz w:val="24"/>
          <w:szCs w:val="24"/>
        </w:rPr>
        <w:t>本学年度</w:t>
      </w:r>
      <w:r w:rsidRPr="00FD2CAA">
        <w:rPr>
          <w:rFonts w:cs="宋体" w:hint="eastAsia"/>
          <w:kern w:val="0"/>
          <w:sz w:val="24"/>
          <w:szCs w:val="24"/>
        </w:rPr>
        <w:t>学术及科研成果、科技竞赛获奖、社会实践及社会公益活动等得分及导师评测得分排名确定。</w:t>
      </w:r>
    </w:p>
    <w:p w14:paraId="44787B8A" w14:textId="68123911" w:rsidR="0073702C" w:rsidRPr="00FD2CAA" w:rsidRDefault="00F748BE" w:rsidP="00655CAE">
      <w:pPr>
        <w:widowControl/>
        <w:tabs>
          <w:tab w:val="left" w:pos="64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综合测评总分＝</w:t>
      </w:r>
      <w:r w:rsidRPr="00FD2CAA">
        <w:rPr>
          <w:rFonts w:cs="宋体" w:hint="eastAsia"/>
          <w:kern w:val="0"/>
          <w:sz w:val="24"/>
          <w:szCs w:val="24"/>
        </w:rPr>
        <w:t>(</w:t>
      </w:r>
      <w:r w:rsidRPr="00FD2CAA">
        <w:rPr>
          <w:rFonts w:cs="宋体" w:hint="eastAsia"/>
          <w:kern w:val="0"/>
          <w:sz w:val="24"/>
          <w:szCs w:val="24"/>
        </w:rPr>
        <w:t>学院综合测评计分办法得分</w:t>
      </w:r>
      <w:r w:rsidRPr="00FD2CAA">
        <w:rPr>
          <w:rFonts w:cs="宋体" w:hint="eastAsia"/>
          <w:kern w:val="0"/>
          <w:sz w:val="24"/>
          <w:szCs w:val="24"/>
        </w:rPr>
        <w:t>)</w:t>
      </w:r>
      <w:r w:rsidRPr="00FD2CAA">
        <w:rPr>
          <w:rFonts w:cs="宋体" w:hint="eastAsia"/>
          <w:kern w:val="0"/>
          <w:sz w:val="24"/>
          <w:szCs w:val="24"/>
        </w:rPr>
        <w:t>×</w:t>
      </w:r>
      <w:r w:rsidRPr="00FD2CAA">
        <w:rPr>
          <w:rFonts w:cs="宋体" w:hint="eastAsia"/>
          <w:kern w:val="0"/>
          <w:sz w:val="24"/>
          <w:szCs w:val="24"/>
        </w:rPr>
        <w:t>80%+(</w:t>
      </w:r>
      <w:r w:rsidRPr="00FD2CAA">
        <w:rPr>
          <w:rFonts w:cs="宋体" w:hint="eastAsia"/>
          <w:kern w:val="0"/>
          <w:sz w:val="24"/>
          <w:szCs w:val="24"/>
        </w:rPr>
        <w:t>导师评测得分</w:t>
      </w:r>
      <w:r w:rsidRPr="00FD2CAA">
        <w:rPr>
          <w:rFonts w:cs="宋体" w:hint="eastAsia"/>
          <w:kern w:val="0"/>
          <w:sz w:val="24"/>
          <w:szCs w:val="24"/>
        </w:rPr>
        <w:t>)</w:t>
      </w:r>
      <w:r w:rsidRPr="00FD2CAA">
        <w:rPr>
          <w:rFonts w:cs="宋体" w:hint="eastAsia"/>
          <w:kern w:val="0"/>
          <w:sz w:val="24"/>
          <w:szCs w:val="24"/>
        </w:rPr>
        <w:t>×</w:t>
      </w:r>
      <w:r w:rsidRPr="00FD2CAA">
        <w:rPr>
          <w:rFonts w:cs="宋体" w:hint="eastAsia"/>
          <w:kern w:val="0"/>
          <w:sz w:val="24"/>
          <w:szCs w:val="24"/>
        </w:rPr>
        <w:t>20%</w:t>
      </w:r>
      <w:r w:rsidR="0073702C" w:rsidRPr="00FD2CAA">
        <w:rPr>
          <w:rFonts w:cs="宋体" w:hint="eastAsia"/>
          <w:kern w:val="0"/>
          <w:sz w:val="24"/>
          <w:szCs w:val="24"/>
        </w:rPr>
        <w:t xml:space="preserve">  </w:t>
      </w:r>
    </w:p>
    <w:p w14:paraId="11AEF79B" w14:textId="7777777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六条  硕士研究生综合测评标准</w:t>
      </w:r>
    </w:p>
    <w:p w14:paraId="005DB5AD" w14:textId="77777777" w:rsidR="00F748BE" w:rsidRPr="00FD2CAA" w:rsidRDefault="00F748BE" w:rsidP="000603A5">
      <w:pPr>
        <w:spacing w:line="400" w:lineRule="exact"/>
        <w:ind w:firstLineChars="200" w:firstLine="482"/>
        <w:rPr>
          <w:rFonts w:cs="宋体"/>
          <w:b/>
          <w:kern w:val="0"/>
          <w:sz w:val="24"/>
          <w:szCs w:val="24"/>
        </w:rPr>
      </w:pPr>
      <w:r w:rsidRPr="00FD2CAA">
        <w:rPr>
          <w:rFonts w:cs="宋体"/>
          <w:b/>
          <w:kern w:val="0"/>
          <w:sz w:val="24"/>
          <w:szCs w:val="24"/>
        </w:rPr>
        <w:t>1</w:t>
      </w:r>
      <w:r w:rsidRPr="00FD2CAA">
        <w:rPr>
          <w:rFonts w:cs="宋体" w:hint="eastAsia"/>
          <w:b/>
          <w:kern w:val="0"/>
          <w:sz w:val="24"/>
          <w:szCs w:val="24"/>
        </w:rPr>
        <w:t>、二年级硕士研究生：</w:t>
      </w:r>
      <w:r w:rsidRPr="00FD2CAA">
        <w:rPr>
          <w:rFonts w:cs="宋体" w:hint="eastAsia"/>
          <w:kern w:val="0"/>
          <w:sz w:val="24"/>
          <w:szCs w:val="24"/>
        </w:rPr>
        <w:t>按学业成绩、学术及科研成果、科技竞赛获奖、社会实践及社会公益活动等得分及导师评测得分排名确定。</w:t>
      </w:r>
    </w:p>
    <w:p w14:paraId="260F6273" w14:textId="6C2A033B" w:rsidR="00F748BE" w:rsidRPr="00FD2CAA" w:rsidRDefault="00F748BE" w:rsidP="00655CAE">
      <w:pPr>
        <w:spacing w:line="400" w:lineRule="exact"/>
        <w:ind w:firstLineChars="200" w:firstLine="480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综合测评总分＝</w:t>
      </w:r>
      <w:r w:rsidRPr="00FD2CAA">
        <w:rPr>
          <w:rFonts w:cs="宋体" w:hint="eastAsia"/>
          <w:kern w:val="0"/>
          <w:sz w:val="24"/>
          <w:szCs w:val="24"/>
        </w:rPr>
        <w:t>[(</w:t>
      </w:r>
      <w:r w:rsidRPr="00FD2CAA">
        <w:rPr>
          <w:rFonts w:cs="宋体" w:hint="eastAsia"/>
          <w:kern w:val="0"/>
          <w:sz w:val="24"/>
          <w:szCs w:val="24"/>
        </w:rPr>
        <w:t>学业成绩分</w:t>
      </w:r>
      <w:r w:rsidRPr="00FD2CAA">
        <w:rPr>
          <w:rFonts w:cs="宋体" w:hint="eastAsia"/>
          <w:kern w:val="0"/>
          <w:sz w:val="24"/>
          <w:szCs w:val="24"/>
        </w:rPr>
        <w:t>)</w:t>
      </w:r>
      <w:r w:rsidRPr="00FD2CAA">
        <w:rPr>
          <w:rFonts w:cs="宋体" w:hint="eastAsia"/>
          <w:kern w:val="0"/>
          <w:sz w:val="24"/>
          <w:szCs w:val="24"/>
          <w:vertAlign w:val="subscript"/>
        </w:rPr>
        <w:t xml:space="preserve"> </w:t>
      </w:r>
      <w:r w:rsidRPr="00FD2CAA">
        <w:rPr>
          <w:rFonts w:cs="宋体" w:hint="eastAsia"/>
          <w:kern w:val="0"/>
          <w:sz w:val="24"/>
          <w:szCs w:val="24"/>
          <w:vertAlign w:val="subscript"/>
        </w:rPr>
        <w:t>归一化</w:t>
      </w:r>
      <w:r w:rsidRPr="00FD2CAA">
        <w:rPr>
          <w:rFonts w:cs="宋体" w:hint="eastAsia"/>
          <w:kern w:val="0"/>
          <w:sz w:val="24"/>
          <w:szCs w:val="24"/>
        </w:rPr>
        <w:t>+</w:t>
      </w:r>
      <w:r w:rsidRPr="00FD2CAA">
        <w:rPr>
          <w:rFonts w:cs="宋体" w:hint="eastAsia"/>
          <w:kern w:val="0"/>
          <w:sz w:val="24"/>
          <w:szCs w:val="24"/>
        </w:rPr>
        <w:t>学院综合测评计分办法得分</w:t>
      </w:r>
      <w:r w:rsidRPr="00FD2CAA">
        <w:rPr>
          <w:rFonts w:cs="宋体"/>
          <w:kern w:val="0"/>
          <w:sz w:val="24"/>
          <w:szCs w:val="24"/>
        </w:rPr>
        <w:t>]</w:t>
      </w:r>
      <w:r w:rsidRPr="00FD2CAA">
        <w:rPr>
          <w:rFonts w:cs="宋体" w:hint="eastAsia"/>
          <w:kern w:val="0"/>
          <w:sz w:val="24"/>
          <w:szCs w:val="24"/>
        </w:rPr>
        <w:t>×</w:t>
      </w:r>
      <w:r w:rsidR="005523C3" w:rsidRPr="00FD2CAA">
        <w:rPr>
          <w:rFonts w:cs="宋体"/>
          <w:kern w:val="0"/>
          <w:sz w:val="24"/>
          <w:szCs w:val="24"/>
        </w:rPr>
        <w:t>7</w:t>
      </w:r>
      <w:r w:rsidRPr="00FD2CAA">
        <w:rPr>
          <w:rFonts w:cs="宋体" w:hint="eastAsia"/>
          <w:kern w:val="0"/>
          <w:sz w:val="24"/>
          <w:szCs w:val="24"/>
        </w:rPr>
        <w:t>0%+(</w:t>
      </w:r>
      <w:r w:rsidRPr="00FD2CAA">
        <w:rPr>
          <w:rFonts w:cs="宋体" w:hint="eastAsia"/>
          <w:kern w:val="0"/>
          <w:sz w:val="24"/>
          <w:szCs w:val="24"/>
        </w:rPr>
        <w:t>导师评测得分</w:t>
      </w:r>
      <w:r w:rsidRPr="00FD2CAA">
        <w:rPr>
          <w:rFonts w:cs="宋体" w:hint="eastAsia"/>
          <w:kern w:val="0"/>
          <w:sz w:val="24"/>
          <w:szCs w:val="24"/>
        </w:rPr>
        <w:t>)</w:t>
      </w:r>
      <w:r w:rsidRPr="00FD2CAA">
        <w:rPr>
          <w:rFonts w:cs="宋体" w:hint="eastAsia"/>
          <w:kern w:val="0"/>
          <w:sz w:val="24"/>
          <w:szCs w:val="24"/>
        </w:rPr>
        <w:t>×</w:t>
      </w:r>
      <w:r w:rsidR="005523C3" w:rsidRPr="00FD2CAA">
        <w:rPr>
          <w:rFonts w:cs="宋体"/>
          <w:kern w:val="0"/>
          <w:sz w:val="24"/>
          <w:szCs w:val="24"/>
        </w:rPr>
        <w:t>3</w:t>
      </w:r>
      <w:r w:rsidRPr="00FD2CAA">
        <w:rPr>
          <w:rFonts w:cs="宋体" w:hint="eastAsia"/>
          <w:kern w:val="0"/>
          <w:sz w:val="24"/>
          <w:szCs w:val="24"/>
        </w:rPr>
        <w:t>0%</w:t>
      </w:r>
    </w:p>
    <w:p w14:paraId="44CF80CA" w14:textId="77777777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2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/>
          <w:b/>
          <w:kern w:val="0"/>
          <w:sz w:val="24"/>
          <w:szCs w:val="24"/>
        </w:rPr>
        <w:t>2</w:t>
      </w:r>
      <w:r w:rsidRPr="00FD2CAA">
        <w:rPr>
          <w:rFonts w:cs="宋体" w:hint="eastAsia"/>
          <w:b/>
          <w:kern w:val="0"/>
          <w:sz w:val="24"/>
          <w:szCs w:val="24"/>
        </w:rPr>
        <w:t>、三年级硕士研究生：</w:t>
      </w:r>
      <w:r w:rsidRPr="00FD2CAA">
        <w:rPr>
          <w:rFonts w:cs="宋体" w:hint="eastAsia"/>
          <w:kern w:val="0"/>
          <w:sz w:val="24"/>
          <w:szCs w:val="24"/>
        </w:rPr>
        <w:t>按学术及科研成果、科技竞赛获奖、社会实践及社会公益活动等得分及导师评测得分排名确定。</w:t>
      </w:r>
    </w:p>
    <w:p w14:paraId="678C946E" w14:textId="22CAEDAA" w:rsidR="00F748BE" w:rsidRPr="00FD2CAA" w:rsidRDefault="00F748BE" w:rsidP="00655CAE">
      <w:pPr>
        <w:widowControl/>
        <w:tabs>
          <w:tab w:val="left" w:pos="64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综合测评总分＝</w:t>
      </w:r>
      <w:r w:rsidRPr="00FD2CAA">
        <w:rPr>
          <w:rFonts w:cs="宋体" w:hint="eastAsia"/>
          <w:kern w:val="0"/>
          <w:sz w:val="24"/>
          <w:szCs w:val="24"/>
        </w:rPr>
        <w:t>(</w:t>
      </w:r>
      <w:r w:rsidRPr="00FD2CAA">
        <w:rPr>
          <w:rFonts w:cs="宋体" w:hint="eastAsia"/>
          <w:kern w:val="0"/>
          <w:sz w:val="24"/>
          <w:szCs w:val="24"/>
        </w:rPr>
        <w:t>学院综合测评计分办法得分</w:t>
      </w:r>
      <w:r w:rsidRPr="00FD2CAA">
        <w:rPr>
          <w:rFonts w:cs="宋体" w:hint="eastAsia"/>
          <w:kern w:val="0"/>
          <w:sz w:val="24"/>
          <w:szCs w:val="24"/>
        </w:rPr>
        <w:t>)</w:t>
      </w:r>
      <w:r w:rsidRPr="00FD2CAA">
        <w:rPr>
          <w:rFonts w:cs="宋体" w:hint="eastAsia"/>
          <w:kern w:val="0"/>
          <w:sz w:val="24"/>
          <w:szCs w:val="24"/>
        </w:rPr>
        <w:t>×</w:t>
      </w:r>
      <w:r w:rsidRPr="00FD2CAA">
        <w:rPr>
          <w:rFonts w:cs="宋体" w:hint="eastAsia"/>
          <w:kern w:val="0"/>
          <w:sz w:val="24"/>
          <w:szCs w:val="24"/>
        </w:rPr>
        <w:t>60%+(</w:t>
      </w:r>
      <w:r w:rsidRPr="00FD2CAA">
        <w:rPr>
          <w:rFonts w:cs="宋体" w:hint="eastAsia"/>
          <w:kern w:val="0"/>
          <w:sz w:val="24"/>
          <w:szCs w:val="24"/>
        </w:rPr>
        <w:t>导师评测得分</w:t>
      </w:r>
      <w:r w:rsidRPr="00FD2CAA">
        <w:rPr>
          <w:rFonts w:cs="宋体" w:hint="eastAsia"/>
          <w:kern w:val="0"/>
          <w:sz w:val="24"/>
          <w:szCs w:val="24"/>
        </w:rPr>
        <w:t>)</w:t>
      </w:r>
      <w:r w:rsidRPr="00FD2CAA">
        <w:rPr>
          <w:rFonts w:cs="宋体" w:hint="eastAsia"/>
          <w:kern w:val="0"/>
          <w:sz w:val="24"/>
          <w:szCs w:val="24"/>
        </w:rPr>
        <w:t>×</w:t>
      </w:r>
      <w:r w:rsidRPr="00FD2CAA">
        <w:rPr>
          <w:rFonts w:cs="宋体" w:hint="eastAsia"/>
          <w:kern w:val="0"/>
          <w:sz w:val="24"/>
          <w:szCs w:val="24"/>
        </w:rPr>
        <w:t>40%</w:t>
      </w:r>
    </w:p>
    <w:p w14:paraId="61345C9E" w14:textId="3BC9281D" w:rsidR="00190864" w:rsidRPr="00FD2CAA" w:rsidRDefault="00190864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lastRenderedPageBreak/>
        <w:t>第七条  研究生综合测评各类得分计算方法</w:t>
      </w:r>
    </w:p>
    <w:p w14:paraId="01843BCD" w14:textId="2240C6B3" w:rsidR="00190864" w:rsidRPr="00FD2CAA" w:rsidRDefault="00D8074F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/>
          <w:kern w:val="0"/>
          <w:sz w:val="24"/>
          <w:szCs w:val="24"/>
        </w:rPr>
        <w:t>1</w:t>
      </w:r>
      <w:r w:rsidR="00190864" w:rsidRPr="00FD2CAA">
        <w:rPr>
          <w:rFonts w:cs="宋体" w:hint="eastAsia"/>
          <w:kern w:val="0"/>
          <w:sz w:val="24"/>
          <w:szCs w:val="24"/>
        </w:rPr>
        <w:t>、</w:t>
      </w:r>
      <w:r w:rsidR="006F5850" w:rsidRPr="00FD2CAA">
        <w:rPr>
          <w:rFonts w:cs="宋体" w:hint="eastAsia"/>
          <w:kern w:val="0"/>
          <w:sz w:val="24"/>
          <w:szCs w:val="24"/>
        </w:rPr>
        <w:t>学院综合测评计分办法</w:t>
      </w:r>
      <w:r w:rsidR="00190864" w:rsidRPr="00FD2CAA">
        <w:rPr>
          <w:rFonts w:cs="宋体" w:hint="eastAsia"/>
          <w:kern w:val="0"/>
          <w:sz w:val="24"/>
          <w:szCs w:val="24"/>
        </w:rPr>
        <w:t>得分按《信息与通信工程学院研究生综合测评计分办法》计算确定；</w:t>
      </w:r>
    </w:p>
    <w:p w14:paraId="39129BB7" w14:textId="4B2F1F15" w:rsidR="00D8074F" w:rsidRPr="00FD2CAA" w:rsidRDefault="00D8074F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/>
          <w:kern w:val="0"/>
          <w:sz w:val="24"/>
          <w:szCs w:val="24"/>
        </w:rPr>
        <w:t>2</w:t>
      </w:r>
      <w:r w:rsidR="00190864" w:rsidRPr="00FD2CAA">
        <w:rPr>
          <w:rFonts w:cs="宋体" w:hint="eastAsia"/>
          <w:kern w:val="0"/>
          <w:sz w:val="24"/>
          <w:szCs w:val="24"/>
        </w:rPr>
        <w:t>、导师评测得分按《信息与通信工程学院研究生综合测评导师评测办法》计算确定；</w:t>
      </w:r>
    </w:p>
    <w:p w14:paraId="4C664F12" w14:textId="77777777" w:rsidR="00D6091A" w:rsidRPr="00FD2CAA" w:rsidRDefault="00D8074F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/>
          <w:kern w:val="0"/>
          <w:sz w:val="24"/>
          <w:szCs w:val="24"/>
        </w:rPr>
        <w:t>3</w:t>
      </w:r>
      <w:r w:rsidRPr="00FD2CAA">
        <w:rPr>
          <w:rFonts w:cs="宋体" w:hint="eastAsia"/>
          <w:kern w:val="0"/>
          <w:sz w:val="24"/>
          <w:szCs w:val="24"/>
        </w:rPr>
        <w:t>、二年级硕士研究生学业成绩分按《信息与通信工程学院硕士研究生学业成绩分计算标准》计算确定；</w:t>
      </w:r>
    </w:p>
    <w:p w14:paraId="7FC37656" w14:textId="5DDD5CA6" w:rsidR="00D6091A" w:rsidRPr="00FD2CAA" w:rsidRDefault="00190864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4</w:t>
      </w:r>
      <w:r w:rsidRPr="00FD2CAA">
        <w:rPr>
          <w:rFonts w:cs="宋体" w:hint="eastAsia"/>
          <w:kern w:val="0"/>
          <w:sz w:val="24"/>
          <w:szCs w:val="24"/>
        </w:rPr>
        <w:t>、归一化计算办法为</w:t>
      </w:r>
      <w:r w:rsidR="00C97B07" w:rsidRPr="00FD2CAA">
        <w:rPr>
          <w:rFonts w:ascii="time" w:eastAsia="宋体" w:hAnsi="time" w:cs="宋体" w:hint="eastAsia"/>
          <w:kern w:val="0"/>
          <w:sz w:val="24"/>
          <w:szCs w:val="24"/>
        </w:rPr>
        <w:t>在同一排序群体中将相应得分归一到</w:t>
      </w:r>
      <w:r w:rsidR="00C97B07" w:rsidRPr="00FD2CAA">
        <w:rPr>
          <w:rFonts w:ascii="time" w:eastAsia="宋体" w:hAnsi="time" w:cs="宋体"/>
          <w:kern w:val="0"/>
          <w:sz w:val="24"/>
          <w:szCs w:val="24"/>
        </w:rPr>
        <w:t>[0,100]</w:t>
      </w:r>
      <w:r w:rsidR="00C97B07" w:rsidRPr="00FD2CAA">
        <w:rPr>
          <w:rFonts w:ascii="time" w:eastAsia="宋体" w:hAnsi="time" w:cs="宋体" w:hint="eastAsia"/>
          <w:kern w:val="0"/>
          <w:sz w:val="24"/>
          <w:szCs w:val="24"/>
        </w:rPr>
        <w:t>，计算公式为</w:t>
      </w:r>
      <w:r w:rsidRPr="00FD2CAA">
        <w:rPr>
          <w:rFonts w:cs="宋体"/>
          <w:kern w:val="0"/>
          <w:sz w:val="24"/>
          <w:szCs w:val="24"/>
        </w:rPr>
        <w:t>100</w:t>
      </w:r>
      <w:r w:rsidRPr="00FD2CAA">
        <w:rPr>
          <w:rFonts w:cs="宋体" w:hint="eastAsia"/>
          <w:b/>
          <w:kern w:val="0"/>
          <w:sz w:val="24"/>
          <w:szCs w:val="24"/>
        </w:rPr>
        <w:t>×</w:t>
      </w:r>
      <w:r w:rsidRPr="00FD2CAA">
        <w:rPr>
          <w:rFonts w:cs="宋体"/>
          <w:kern w:val="0"/>
          <w:sz w:val="24"/>
          <w:szCs w:val="24"/>
        </w:rPr>
        <w:t>((</w:t>
      </w:r>
      <w:r w:rsidRPr="00FD2CAA">
        <w:rPr>
          <w:rFonts w:cs="宋体" w:hint="eastAsia"/>
          <w:kern w:val="0"/>
          <w:sz w:val="24"/>
          <w:szCs w:val="24"/>
        </w:rPr>
        <w:t>个人得分</w:t>
      </w:r>
      <w:r w:rsidRPr="00FD2CAA">
        <w:rPr>
          <w:rFonts w:cs="宋体"/>
          <w:kern w:val="0"/>
          <w:sz w:val="24"/>
          <w:szCs w:val="24"/>
        </w:rPr>
        <w:t>-</w:t>
      </w:r>
      <w:r w:rsidRPr="00FD2CAA">
        <w:rPr>
          <w:rFonts w:cs="宋体" w:hint="eastAsia"/>
          <w:kern w:val="0"/>
          <w:sz w:val="24"/>
          <w:szCs w:val="24"/>
        </w:rPr>
        <w:t>最低得分</w:t>
      </w:r>
      <w:r w:rsidRPr="00FD2CAA">
        <w:rPr>
          <w:rFonts w:cs="宋体"/>
          <w:kern w:val="0"/>
          <w:sz w:val="24"/>
          <w:szCs w:val="24"/>
        </w:rPr>
        <w:t>)/(</w:t>
      </w:r>
      <w:r w:rsidRPr="00FD2CAA">
        <w:rPr>
          <w:rFonts w:cs="宋体" w:hint="eastAsia"/>
          <w:kern w:val="0"/>
          <w:sz w:val="24"/>
          <w:szCs w:val="24"/>
        </w:rPr>
        <w:t>最高得分</w:t>
      </w:r>
      <w:r w:rsidRPr="00FD2CAA">
        <w:rPr>
          <w:rFonts w:cs="宋体"/>
          <w:kern w:val="0"/>
          <w:sz w:val="24"/>
          <w:szCs w:val="24"/>
        </w:rPr>
        <w:t>-</w:t>
      </w:r>
      <w:r w:rsidRPr="00FD2CAA">
        <w:rPr>
          <w:rFonts w:cs="宋体" w:hint="eastAsia"/>
          <w:kern w:val="0"/>
          <w:sz w:val="24"/>
          <w:szCs w:val="24"/>
        </w:rPr>
        <w:t>最低得分</w:t>
      </w:r>
      <w:r w:rsidRPr="00FD2CAA">
        <w:rPr>
          <w:rFonts w:cs="宋体"/>
          <w:kern w:val="0"/>
          <w:sz w:val="24"/>
          <w:szCs w:val="24"/>
        </w:rPr>
        <w:t>))</w:t>
      </w:r>
      <w:r w:rsidR="00D6091A" w:rsidRPr="00FD2CAA">
        <w:rPr>
          <w:rFonts w:cs="宋体" w:hint="eastAsia"/>
          <w:kern w:val="0"/>
          <w:sz w:val="24"/>
          <w:szCs w:val="24"/>
        </w:rPr>
        <w:t>。</w:t>
      </w:r>
    </w:p>
    <w:p w14:paraId="17273201" w14:textId="3A0F808D" w:rsidR="00F748BE" w:rsidRPr="00FD2CAA" w:rsidRDefault="00F748BE" w:rsidP="00D6091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0" w:before="624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FD2CAA">
        <w:rPr>
          <w:rFonts w:ascii="黑体" w:eastAsia="黑体" w:hAnsi="黑体" w:cs="宋体" w:hint="eastAsia"/>
          <w:b/>
          <w:kern w:val="0"/>
          <w:sz w:val="30"/>
          <w:szCs w:val="30"/>
        </w:rPr>
        <w:t>第三章   研究生综合测评申请程序</w:t>
      </w:r>
    </w:p>
    <w:p w14:paraId="55B6155F" w14:textId="7777777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八条  研究生综合测评申请流程</w:t>
      </w:r>
    </w:p>
    <w:p w14:paraId="455EC284" w14:textId="77777777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1</w:t>
      </w:r>
      <w:r w:rsidRPr="00FD2CAA">
        <w:rPr>
          <w:rFonts w:cs="宋体" w:hint="eastAsia"/>
          <w:kern w:val="0"/>
          <w:sz w:val="24"/>
          <w:szCs w:val="24"/>
        </w:rPr>
        <w:t>、学生本人按要求提交申请材料；</w:t>
      </w:r>
    </w:p>
    <w:p w14:paraId="5F591619" w14:textId="5CEAED8E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2</w:t>
      </w:r>
      <w:r w:rsidRPr="00FD2CAA">
        <w:rPr>
          <w:rFonts w:cs="宋体" w:hint="eastAsia"/>
          <w:kern w:val="0"/>
          <w:sz w:val="24"/>
          <w:szCs w:val="24"/>
        </w:rPr>
        <w:t>、研究生导师（科研团队</w:t>
      </w:r>
      <w:r w:rsidRPr="00FD2CAA">
        <w:rPr>
          <w:rFonts w:cs="宋体" w:hint="eastAsia"/>
          <w:kern w:val="0"/>
          <w:sz w:val="24"/>
          <w:szCs w:val="24"/>
        </w:rPr>
        <w:t>/</w:t>
      </w:r>
      <w:r w:rsidRPr="00FD2CAA">
        <w:rPr>
          <w:rFonts w:cs="宋体" w:hint="eastAsia"/>
          <w:kern w:val="0"/>
          <w:sz w:val="24"/>
          <w:szCs w:val="24"/>
        </w:rPr>
        <w:t>导师组）根据学生的具体表现给学生进行打分；</w:t>
      </w:r>
    </w:p>
    <w:p w14:paraId="77B1963E" w14:textId="2E169D78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3</w:t>
      </w:r>
      <w:r w:rsidRPr="00FD2CAA">
        <w:rPr>
          <w:rFonts w:cs="宋体" w:hint="eastAsia"/>
          <w:kern w:val="0"/>
          <w:sz w:val="24"/>
          <w:szCs w:val="24"/>
        </w:rPr>
        <w:t>、学院</w:t>
      </w:r>
      <w:r w:rsidR="00E22C3A" w:rsidRPr="00FD2CAA">
        <w:rPr>
          <w:rFonts w:cs="宋体" w:hint="eastAsia"/>
          <w:kern w:val="0"/>
          <w:sz w:val="24"/>
          <w:szCs w:val="24"/>
        </w:rPr>
        <w:t>奖</w:t>
      </w:r>
      <w:r w:rsidR="007E47E0" w:rsidRPr="00FD2CAA">
        <w:rPr>
          <w:rFonts w:cs="宋体" w:hint="eastAsia"/>
          <w:kern w:val="0"/>
          <w:sz w:val="24"/>
          <w:szCs w:val="24"/>
        </w:rPr>
        <w:t>学金</w:t>
      </w:r>
      <w:r w:rsidRPr="00FD2CAA">
        <w:rPr>
          <w:rFonts w:cs="宋体" w:hint="eastAsia"/>
          <w:kern w:val="0"/>
          <w:sz w:val="24"/>
          <w:szCs w:val="24"/>
        </w:rPr>
        <w:t>评审委员会组织评定；</w:t>
      </w:r>
    </w:p>
    <w:p w14:paraId="72DDCE91" w14:textId="5EF74BAE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4</w:t>
      </w:r>
      <w:r w:rsidRPr="00FD2CAA">
        <w:rPr>
          <w:rFonts w:cs="宋体" w:hint="eastAsia"/>
          <w:kern w:val="0"/>
          <w:sz w:val="24"/>
          <w:szCs w:val="24"/>
        </w:rPr>
        <w:t>、</w:t>
      </w:r>
      <w:r w:rsidR="004045AB" w:rsidRPr="00FD2CAA">
        <w:rPr>
          <w:rFonts w:cs="宋体" w:hint="eastAsia"/>
          <w:kern w:val="0"/>
          <w:sz w:val="24"/>
          <w:szCs w:val="24"/>
        </w:rPr>
        <w:t>公示学院</w:t>
      </w:r>
      <w:r w:rsidRPr="00FD2CAA">
        <w:rPr>
          <w:rFonts w:cs="宋体" w:hint="eastAsia"/>
          <w:kern w:val="0"/>
          <w:sz w:val="24"/>
          <w:szCs w:val="24"/>
        </w:rPr>
        <w:t>研究生综合评定</w:t>
      </w:r>
      <w:r w:rsidR="004045AB" w:rsidRPr="00FD2CAA">
        <w:rPr>
          <w:rFonts w:cs="宋体" w:hint="eastAsia"/>
          <w:kern w:val="0"/>
          <w:sz w:val="24"/>
          <w:szCs w:val="24"/>
        </w:rPr>
        <w:t>初评推荐</w:t>
      </w:r>
      <w:r w:rsidRPr="00FD2CAA">
        <w:rPr>
          <w:rFonts w:cs="宋体" w:hint="eastAsia"/>
          <w:kern w:val="0"/>
          <w:sz w:val="24"/>
          <w:szCs w:val="24"/>
        </w:rPr>
        <w:t>结果，公示期内学院接受对研究生综合评定结果有异议的研究生申诉；</w:t>
      </w:r>
    </w:p>
    <w:p w14:paraId="424A8F3B" w14:textId="501F2DB3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5</w:t>
      </w:r>
      <w:r w:rsidRPr="00FD2CAA">
        <w:rPr>
          <w:rFonts w:cs="宋体" w:hint="eastAsia"/>
          <w:kern w:val="0"/>
          <w:sz w:val="24"/>
          <w:szCs w:val="24"/>
        </w:rPr>
        <w:t>、学院将</w:t>
      </w:r>
      <w:r w:rsidR="004045AB" w:rsidRPr="00FD2CAA">
        <w:rPr>
          <w:rFonts w:cs="宋体" w:hint="eastAsia"/>
          <w:kern w:val="0"/>
          <w:sz w:val="24"/>
          <w:szCs w:val="24"/>
        </w:rPr>
        <w:t>初评推荐</w:t>
      </w:r>
      <w:r w:rsidRPr="00FD2CAA">
        <w:rPr>
          <w:rFonts w:cs="宋体" w:hint="eastAsia"/>
          <w:kern w:val="0"/>
          <w:sz w:val="24"/>
          <w:szCs w:val="24"/>
        </w:rPr>
        <w:t>结果报送研究生院进行备案。</w:t>
      </w:r>
    </w:p>
    <w:p w14:paraId="41659C55" w14:textId="7777777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九条  研究生综合测评申请材料</w:t>
      </w:r>
    </w:p>
    <w:p w14:paraId="722B30CF" w14:textId="77777777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1</w:t>
      </w:r>
      <w:r w:rsidRPr="00FD2CAA">
        <w:rPr>
          <w:rFonts w:cs="宋体" w:hint="eastAsia"/>
          <w:kern w:val="0"/>
          <w:sz w:val="24"/>
          <w:szCs w:val="24"/>
        </w:rPr>
        <w:t>、信息与通信工程学院研究生综合测评</w:t>
      </w:r>
      <w:r w:rsidRPr="00FD2CAA">
        <w:rPr>
          <w:rFonts w:cs="宋体"/>
          <w:kern w:val="0"/>
          <w:sz w:val="24"/>
          <w:szCs w:val="24"/>
        </w:rPr>
        <w:t>申请表</w:t>
      </w:r>
      <w:r w:rsidRPr="00FD2CAA">
        <w:rPr>
          <w:rFonts w:cs="宋体" w:hint="eastAsia"/>
          <w:kern w:val="0"/>
          <w:sz w:val="24"/>
          <w:szCs w:val="24"/>
        </w:rPr>
        <w:t>。</w:t>
      </w:r>
    </w:p>
    <w:p w14:paraId="7DFC5D6C" w14:textId="304C6F1D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2</w:t>
      </w:r>
      <w:r w:rsidRPr="00FD2CAA">
        <w:rPr>
          <w:rFonts w:cs="宋体" w:hint="eastAsia"/>
          <w:kern w:val="0"/>
          <w:sz w:val="24"/>
          <w:szCs w:val="24"/>
        </w:rPr>
        <w:t>、论文</w:t>
      </w:r>
      <w:r w:rsidR="00337CC6" w:rsidRPr="00FD2CAA">
        <w:rPr>
          <w:rFonts w:cs="宋体" w:hint="eastAsia"/>
          <w:kern w:val="0"/>
          <w:sz w:val="24"/>
          <w:szCs w:val="24"/>
        </w:rPr>
        <w:t>、专利</w:t>
      </w:r>
      <w:r w:rsidRPr="00FD2CAA">
        <w:rPr>
          <w:rFonts w:cs="宋体" w:hint="eastAsia"/>
          <w:kern w:val="0"/>
          <w:sz w:val="24"/>
          <w:szCs w:val="24"/>
        </w:rPr>
        <w:t>证明材料：</w:t>
      </w:r>
      <w:r w:rsidR="00337CC6" w:rsidRPr="00FD2CAA">
        <w:rPr>
          <w:rFonts w:cs="宋体" w:hint="eastAsia"/>
          <w:kern w:val="0"/>
          <w:sz w:val="24"/>
          <w:szCs w:val="24"/>
        </w:rPr>
        <w:t>按《信息与通信工程学院研究生综合测评计分办法》中要求提供。</w:t>
      </w:r>
    </w:p>
    <w:p w14:paraId="22D11348" w14:textId="0838222E" w:rsidR="00F748BE" w:rsidRPr="00FD2CAA" w:rsidRDefault="00337CC6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3</w:t>
      </w:r>
      <w:r w:rsidR="00F748BE" w:rsidRPr="00FD2CAA">
        <w:rPr>
          <w:rFonts w:cs="宋体" w:hint="eastAsia"/>
          <w:kern w:val="0"/>
          <w:sz w:val="24"/>
          <w:szCs w:val="24"/>
        </w:rPr>
        <w:t>、科研获奖、科技竞赛、文体活动及校外社会实践等获奖证明材料：提供奖状（复印件）或其他证明材料。</w:t>
      </w:r>
    </w:p>
    <w:p w14:paraId="49DD7903" w14:textId="6C83FA47" w:rsidR="00F748BE" w:rsidRPr="00FD2CAA" w:rsidRDefault="00337CC6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4</w:t>
      </w:r>
      <w:r w:rsidR="00F748BE" w:rsidRPr="00FD2CAA">
        <w:rPr>
          <w:rFonts w:cs="宋体" w:hint="eastAsia"/>
          <w:kern w:val="0"/>
          <w:sz w:val="24"/>
          <w:szCs w:val="24"/>
        </w:rPr>
        <w:t>、</w:t>
      </w:r>
      <w:r w:rsidR="00F748BE" w:rsidRPr="00FD2CAA">
        <w:rPr>
          <w:rFonts w:cs="宋体"/>
          <w:kern w:val="0"/>
          <w:sz w:val="24"/>
          <w:szCs w:val="24"/>
        </w:rPr>
        <w:t>基层挂职锻炼证明材料</w:t>
      </w:r>
      <w:r w:rsidR="00F748BE" w:rsidRPr="00FD2CAA">
        <w:rPr>
          <w:rFonts w:cs="宋体" w:hint="eastAsia"/>
          <w:kern w:val="0"/>
          <w:sz w:val="24"/>
          <w:szCs w:val="24"/>
        </w:rPr>
        <w:t>：</w:t>
      </w:r>
      <w:r w:rsidR="00F748BE" w:rsidRPr="00FD2CAA">
        <w:rPr>
          <w:rFonts w:cs="宋体"/>
          <w:kern w:val="0"/>
          <w:sz w:val="24"/>
          <w:szCs w:val="24"/>
        </w:rPr>
        <w:t>提供挂职单位书面证明材料</w:t>
      </w:r>
      <w:r w:rsidR="00F748BE" w:rsidRPr="00FD2CAA">
        <w:rPr>
          <w:rFonts w:cs="宋体" w:hint="eastAsia"/>
          <w:kern w:val="0"/>
          <w:sz w:val="24"/>
          <w:szCs w:val="24"/>
        </w:rPr>
        <w:t>，需注明挂职开始和结束时间，是否合格等信息。</w:t>
      </w:r>
    </w:p>
    <w:p w14:paraId="50784959" w14:textId="77777777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所有材料按照以上顺序进行装订。</w:t>
      </w:r>
    </w:p>
    <w:p w14:paraId="31A2AC55" w14:textId="7777777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十条  参评材料有效期</w:t>
      </w:r>
    </w:p>
    <w:p w14:paraId="48B9F9EB" w14:textId="77777777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1、</w:t>
      </w: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非毕业班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：上年度9月1日至当年8月31日。</w:t>
      </w:r>
    </w:p>
    <w:p w14:paraId="21B57953" w14:textId="77777777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2、</w:t>
      </w: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毕业班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：</w:t>
      </w:r>
      <w:r w:rsidRPr="00FD2CAA">
        <w:rPr>
          <w:rFonts w:asciiTheme="minorEastAsia" w:hAnsiTheme="minorEastAsia" w:hint="eastAsia"/>
          <w:sz w:val="24"/>
          <w:szCs w:val="24"/>
        </w:rPr>
        <w:t>上年度</w:t>
      </w:r>
      <w:r w:rsidRPr="00FD2CAA">
        <w:rPr>
          <w:rFonts w:asciiTheme="minorEastAsia" w:hAnsiTheme="minorEastAsia"/>
          <w:sz w:val="24"/>
          <w:szCs w:val="24"/>
        </w:rPr>
        <w:t>9</w:t>
      </w:r>
      <w:r w:rsidRPr="00FD2CAA">
        <w:rPr>
          <w:rFonts w:asciiTheme="minorEastAsia" w:hAnsiTheme="minorEastAsia" w:hint="eastAsia"/>
          <w:sz w:val="24"/>
          <w:szCs w:val="24"/>
        </w:rPr>
        <w:t>月</w:t>
      </w:r>
      <w:r w:rsidRPr="00FD2CAA">
        <w:rPr>
          <w:rFonts w:asciiTheme="minorEastAsia" w:hAnsiTheme="minorEastAsia"/>
          <w:sz w:val="24"/>
          <w:szCs w:val="24"/>
        </w:rPr>
        <w:t>1</w:t>
      </w:r>
      <w:r w:rsidRPr="00FD2CAA">
        <w:rPr>
          <w:rFonts w:asciiTheme="minorEastAsia" w:hAnsiTheme="minorEastAsia" w:hint="eastAsia"/>
          <w:sz w:val="24"/>
          <w:szCs w:val="24"/>
        </w:rPr>
        <w:t>日至当年</w:t>
      </w:r>
      <w:r w:rsidRPr="00FD2CAA">
        <w:rPr>
          <w:rFonts w:asciiTheme="minorEastAsia" w:hAnsiTheme="minorEastAsia"/>
          <w:sz w:val="24"/>
          <w:szCs w:val="24"/>
        </w:rPr>
        <w:t>申报截止日期前一天</w:t>
      </w:r>
      <w:r w:rsidRPr="00FD2CAA">
        <w:rPr>
          <w:rFonts w:asciiTheme="minorEastAsia" w:hAnsiTheme="minorEastAsia" w:hint="eastAsia"/>
          <w:sz w:val="24"/>
          <w:szCs w:val="24"/>
        </w:rPr>
        <w:t>。</w:t>
      </w:r>
    </w:p>
    <w:p w14:paraId="49FC2D88" w14:textId="083613AD" w:rsidR="00F748BE" w:rsidRPr="00FD2CAA" w:rsidRDefault="00F748BE" w:rsidP="000603A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hint="eastAsia"/>
          <w:sz w:val="24"/>
          <w:szCs w:val="24"/>
        </w:rPr>
        <w:t>3、</w:t>
      </w:r>
      <w:r w:rsidR="0069534A" w:rsidRPr="00FD2CAA">
        <w:rPr>
          <w:rFonts w:asciiTheme="minorEastAsia" w:hAnsiTheme="minorEastAsia" w:hint="eastAsia"/>
          <w:sz w:val="24"/>
          <w:szCs w:val="24"/>
        </w:rPr>
        <w:t>不得提供有效期外的参评材料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，</w:t>
      </w:r>
      <w:r w:rsidRPr="00FD2CAA">
        <w:rPr>
          <w:rFonts w:asciiTheme="minorEastAsia" w:hAnsiTheme="minorEastAsia" w:cs="宋体"/>
          <w:kern w:val="0"/>
          <w:sz w:val="24"/>
          <w:szCs w:val="24"/>
        </w:rPr>
        <w:t>如有发现，取消本学年度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参评</w:t>
      </w:r>
      <w:r w:rsidRPr="00FD2CAA">
        <w:rPr>
          <w:rFonts w:asciiTheme="minorEastAsia" w:hAnsiTheme="minorEastAsia" w:cs="宋体"/>
          <w:kern w:val="0"/>
          <w:sz w:val="24"/>
          <w:szCs w:val="24"/>
        </w:rPr>
        <w:t>资格。</w:t>
      </w:r>
    </w:p>
    <w:p w14:paraId="74B6AB0F" w14:textId="282A03F7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lastRenderedPageBreak/>
        <w:t>第十</w:t>
      </w:r>
      <w:r w:rsidR="00C226CA" w:rsidRPr="00FD2CAA">
        <w:rPr>
          <w:rFonts w:ascii="宋体" w:hAnsi="宋体" w:cs="宋体" w:hint="eastAsia"/>
          <w:b/>
          <w:kern w:val="0"/>
          <w:sz w:val="24"/>
          <w:szCs w:val="24"/>
        </w:rPr>
        <w:t>一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>条  总分相同的条件下优先级别</w:t>
      </w:r>
    </w:p>
    <w:p w14:paraId="5662F122" w14:textId="77777777" w:rsidR="00141437" w:rsidRPr="00FD2CAA" w:rsidRDefault="00141437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1</w:t>
      </w:r>
      <w:r w:rsidRPr="00FD2CAA">
        <w:rPr>
          <w:rFonts w:cs="宋体" w:hint="eastAsia"/>
          <w:kern w:val="0"/>
          <w:sz w:val="24"/>
          <w:szCs w:val="24"/>
        </w:rPr>
        <w:t>、按学术及科研成果得分排序，分数相同时根据论文发表优先录用、期刊论文优先会议论文排序；</w:t>
      </w:r>
    </w:p>
    <w:p w14:paraId="2CC99093" w14:textId="77777777" w:rsidR="00141437" w:rsidRPr="00FD2CAA" w:rsidRDefault="00141437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/>
          <w:kern w:val="0"/>
          <w:sz w:val="24"/>
          <w:szCs w:val="24"/>
        </w:rPr>
        <w:t>2</w:t>
      </w:r>
      <w:r w:rsidRPr="00FD2CAA">
        <w:rPr>
          <w:rFonts w:cs="宋体" w:hint="eastAsia"/>
          <w:kern w:val="0"/>
          <w:sz w:val="24"/>
          <w:szCs w:val="24"/>
        </w:rPr>
        <w:t>、第</w:t>
      </w:r>
      <w:r w:rsidRPr="00FD2CAA">
        <w:rPr>
          <w:rFonts w:cs="宋体" w:hint="eastAsia"/>
          <w:kern w:val="0"/>
          <w:sz w:val="24"/>
          <w:szCs w:val="24"/>
        </w:rPr>
        <w:t>1</w:t>
      </w:r>
      <w:r w:rsidRPr="00FD2CAA">
        <w:rPr>
          <w:rFonts w:cs="宋体" w:hint="eastAsia"/>
          <w:kern w:val="0"/>
          <w:sz w:val="24"/>
          <w:szCs w:val="24"/>
        </w:rPr>
        <w:t>项无法区分时，按科技竞赛获奖成果得分排序，分数相同时根据竞赛获奖等级排序；</w:t>
      </w:r>
    </w:p>
    <w:p w14:paraId="6DDCD780" w14:textId="77777777" w:rsidR="00D63D2E" w:rsidRPr="00FD2CAA" w:rsidRDefault="00141437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/>
          <w:kern w:val="0"/>
          <w:sz w:val="24"/>
          <w:szCs w:val="24"/>
        </w:rPr>
        <w:t>3</w:t>
      </w:r>
      <w:r w:rsidRPr="00FD2CAA">
        <w:rPr>
          <w:rFonts w:cs="宋体" w:hint="eastAsia"/>
          <w:kern w:val="0"/>
          <w:sz w:val="24"/>
          <w:szCs w:val="24"/>
        </w:rPr>
        <w:t>、第</w:t>
      </w:r>
      <w:r w:rsidRPr="00FD2CAA">
        <w:rPr>
          <w:rFonts w:cs="宋体" w:hint="eastAsia"/>
          <w:kern w:val="0"/>
          <w:sz w:val="24"/>
          <w:szCs w:val="24"/>
        </w:rPr>
        <w:t>1</w:t>
      </w:r>
      <w:r w:rsidRPr="00FD2CAA">
        <w:rPr>
          <w:rFonts w:cs="宋体" w:hint="eastAsia"/>
          <w:kern w:val="0"/>
          <w:sz w:val="24"/>
          <w:szCs w:val="24"/>
        </w:rPr>
        <w:t>和</w:t>
      </w:r>
      <w:r w:rsidRPr="00FD2CAA">
        <w:rPr>
          <w:rFonts w:cs="宋体" w:hint="eastAsia"/>
          <w:kern w:val="0"/>
          <w:sz w:val="24"/>
          <w:szCs w:val="24"/>
        </w:rPr>
        <w:t>2</w:t>
      </w:r>
      <w:r w:rsidRPr="00FD2CAA">
        <w:rPr>
          <w:rFonts w:cs="宋体" w:hint="eastAsia"/>
          <w:kern w:val="0"/>
          <w:sz w:val="24"/>
          <w:szCs w:val="24"/>
        </w:rPr>
        <w:t>项无法区分时，按社会实践及社会公益活动得分排序；</w:t>
      </w:r>
    </w:p>
    <w:p w14:paraId="5E3EA279" w14:textId="726D7454" w:rsidR="00F748BE" w:rsidRPr="00FD2CAA" w:rsidRDefault="00D63D2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4</w:t>
      </w:r>
      <w:r w:rsidR="00F748BE" w:rsidRPr="00FD2CAA">
        <w:rPr>
          <w:rFonts w:cs="宋体" w:hint="eastAsia"/>
          <w:kern w:val="0"/>
          <w:sz w:val="24"/>
          <w:szCs w:val="24"/>
        </w:rPr>
        <w:t>、其他情况，由信息与通信工程学院奖</w:t>
      </w:r>
      <w:r w:rsidR="007E47E0" w:rsidRPr="00FD2CAA">
        <w:rPr>
          <w:rFonts w:cs="宋体" w:hint="eastAsia"/>
          <w:kern w:val="0"/>
          <w:sz w:val="24"/>
          <w:szCs w:val="24"/>
        </w:rPr>
        <w:t>学金</w:t>
      </w:r>
      <w:r w:rsidR="00F748BE" w:rsidRPr="00FD2CAA">
        <w:rPr>
          <w:rFonts w:cs="宋体" w:hint="eastAsia"/>
          <w:kern w:val="0"/>
          <w:sz w:val="24"/>
          <w:szCs w:val="24"/>
        </w:rPr>
        <w:t>评审委员会进行认定。</w:t>
      </w:r>
    </w:p>
    <w:p w14:paraId="23EBF56B" w14:textId="77777777" w:rsidR="00F748BE" w:rsidRPr="00FD2CAA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0" w:before="624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FD2CAA">
        <w:rPr>
          <w:rFonts w:ascii="黑体" w:eastAsia="黑体" w:hAnsi="黑体" w:cs="宋体" w:hint="eastAsia"/>
          <w:b/>
          <w:kern w:val="0"/>
          <w:sz w:val="30"/>
          <w:szCs w:val="30"/>
        </w:rPr>
        <w:t>第四章     附   则</w:t>
      </w:r>
    </w:p>
    <w:p w14:paraId="2E32CE35" w14:textId="04812DD5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十</w:t>
      </w:r>
      <w:r w:rsidR="006E22B9" w:rsidRPr="00FD2CAA">
        <w:rPr>
          <w:rFonts w:ascii="宋体" w:hAnsi="宋体" w:cs="宋体" w:hint="eastAsia"/>
          <w:b/>
          <w:kern w:val="0"/>
          <w:sz w:val="24"/>
          <w:szCs w:val="24"/>
        </w:rPr>
        <w:t>二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>条  本办法经学院奖</w:t>
      </w:r>
      <w:r w:rsidR="007E47E0" w:rsidRPr="00FD2CAA">
        <w:rPr>
          <w:rFonts w:ascii="宋体" w:hAnsi="宋体" w:cs="宋体" w:hint="eastAsia"/>
          <w:b/>
          <w:kern w:val="0"/>
          <w:sz w:val="24"/>
          <w:szCs w:val="24"/>
        </w:rPr>
        <w:t>学金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>评审委员会讨论通过，自</w:t>
      </w:r>
      <w:r w:rsidR="007552AE" w:rsidRPr="00FD2CAA">
        <w:rPr>
          <w:rFonts w:ascii="宋体" w:hAnsi="宋体" w:cs="宋体" w:hint="eastAsia"/>
          <w:b/>
          <w:kern w:val="0"/>
          <w:sz w:val="24"/>
          <w:szCs w:val="24"/>
        </w:rPr>
        <w:t>2021年2月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>起开始执行。</w:t>
      </w:r>
    </w:p>
    <w:p w14:paraId="6E1D93E7" w14:textId="69C49C35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十</w:t>
      </w:r>
      <w:r w:rsidR="006E22B9" w:rsidRPr="00FD2CAA">
        <w:rPr>
          <w:rFonts w:ascii="宋体" w:hAnsi="宋体" w:cs="宋体" w:hint="eastAsia"/>
          <w:b/>
          <w:kern w:val="0"/>
          <w:sz w:val="24"/>
          <w:szCs w:val="24"/>
        </w:rPr>
        <w:t>三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>条  本办法由信息与通信工程学院奖</w:t>
      </w:r>
      <w:r w:rsidR="007E47E0" w:rsidRPr="00FD2CAA">
        <w:rPr>
          <w:rFonts w:ascii="宋体" w:hAnsi="宋体" w:cs="宋体" w:hint="eastAsia"/>
          <w:b/>
          <w:kern w:val="0"/>
          <w:sz w:val="24"/>
          <w:szCs w:val="24"/>
        </w:rPr>
        <w:t>学金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>评审委员会负责解释。</w:t>
      </w:r>
    </w:p>
    <w:p w14:paraId="7FBFFE26" w14:textId="36A9955D" w:rsidR="00F748BE" w:rsidRPr="00FD2CAA" w:rsidRDefault="00F748BE" w:rsidP="005826F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75" w:before="234" w:line="400" w:lineRule="exact"/>
        <w:ind w:firstLineChars="200" w:firstLine="482"/>
        <w:jc w:val="left"/>
        <w:rPr>
          <w:rFonts w:ascii="宋体" w:hAnsi="宋体" w:cs="宋体"/>
          <w:b/>
          <w:kern w:val="0"/>
          <w:sz w:val="24"/>
          <w:szCs w:val="24"/>
        </w:rPr>
      </w:pPr>
      <w:r w:rsidRPr="00FD2CAA">
        <w:rPr>
          <w:rFonts w:ascii="宋体" w:hAnsi="宋体" w:cs="宋体" w:hint="eastAsia"/>
          <w:b/>
          <w:kern w:val="0"/>
          <w:sz w:val="24"/>
          <w:szCs w:val="24"/>
        </w:rPr>
        <w:t>第</w:t>
      </w:r>
      <w:r w:rsidRPr="00FD2CAA">
        <w:rPr>
          <w:rFonts w:ascii="宋体" w:hAnsi="宋体" w:cs="宋体"/>
          <w:b/>
          <w:kern w:val="0"/>
          <w:sz w:val="24"/>
          <w:szCs w:val="24"/>
        </w:rPr>
        <w:t>十</w:t>
      </w:r>
      <w:r w:rsidR="006E22B9" w:rsidRPr="00FD2CAA">
        <w:rPr>
          <w:rFonts w:ascii="宋体" w:hAnsi="宋体" w:cs="宋体" w:hint="eastAsia"/>
          <w:b/>
          <w:kern w:val="0"/>
          <w:sz w:val="24"/>
          <w:szCs w:val="24"/>
        </w:rPr>
        <w:t>四</w:t>
      </w:r>
      <w:r w:rsidRPr="00FD2CAA">
        <w:rPr>
          <w:rFonts w:ascii="宋体" w:hAnsi="宋体" w:cs="宋体"/>
          <w:b/>
          <w:kern w:val="0"/>
          <w:sz w:val="24"/>
          <w:szCs w:val="24"/>
        </w:rPr>
        <w:t>条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 xml:space="preserve">  在评定过程中，学院研究生奖</w:t>
      </w:r>
      <w:r w:rsidR="007E47E0" w:rsidRPr="00FD2CAA">
        <w:rPr>
          <w:rFonts w:ascii="宋体" w:hAnsi="宋体" w:cs="宋体" w:hint="eastAsia"/>
          <w:b/>
          <w:kern w:val="0"/>
          <w:sz w:val="24"/>
          <w:szCs w:val="24"/>
        </w:rPr>
        <w:t>学金</w:t>
      </w:r>
      <w:r w:rsidRPr="00FD2CAA">
        <w:rPr>
          <w:rFonts w:ascii="宋体" w:hAnsi="宋体" w:cs="宋体" w:hint="eastAsia"/>
          <w:b/>
          <w:kern w:val="0"/>
          <w:sz w:val="24"/>
          <w:szCs w:val="24"/>
        </w:rPr>
        <w:t>评审委员会如发现与激励导向不一致的情况时会进行裁定。</w:t>
      </w:r>
    </w:p>
    <w:p w14:paraId="0385F41D" w14:textId="77777777" w:rsidR="00F748BE" w:rsidRPr="00FD2CAA" w:rsidRDefault="00F748BE">
      <w:pPr>
        <w:spacing w:line="500" w:lineRule="exact"/>
        <w:ind w:firstLineChars="200" w:firstLine="560"/>
        <w:rPr>
          <w:rFonts w:cs="宋体"/>
          <w:kern w:val="0"/>
          <w:sz w:val="28"/>
          <w:szCs w:val="28"/>
        </w:rPr>
      </w:pPr>
    </w:p>
    <w:p w14:paraId="0832DC62" w14:textId="77777777" w:rsidR="002F4447" w:rsidRPr="00FD2CAA" w:rsidRDefault="002F4447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</w:p>
    <w:p w14:paraId="223D5633" w14:textId="77777777" w:rsidR="002F4447" w:rsidRPr="00FD2CAA" w:rsidRDefault="002F4447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</w:p>
    <w:p w14:paraId="262097A7" w14:textId="77777777" w:rsidR="002F4447" w:rsidRPr="00FD2CAA" w:rsidRDefault="002F4447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</w:p>
    <w:p w14:paraId="55F8C2FC" w14:textId="77777777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附</w:t>
      </w:r>
      <w:r w:rsidRPr="00FD2CAA">
        <w:rPr>
          <w:rFonts w:cs="宋体" w:hint="eastAsia"/>
          <w:kern w:val="0"/>
          <w:sz w:val="24"/>
          <w:szCs w:val="24"/>
        </w:rPr>
        <w:t>1</w:t>
      </w:r>
      <w:r w:rsidRPr="00FD2CAA">
        <w:rPr>
          <w:rFonts w:cs="宋体" w:hint="eastAsia"/>
          <w:kern w:val="0"/>
          <w:sz w:val="24"/>
          <w:szCs w:val="24"/>
        </w:rPr>
        <w:t>：信息与通信工程学院研究生综合测评计分办法</w:t>
      </w:r>
    </w:p>
    <w:p w14:paraId="435D2759" w14:textId="5C993ADE" w:rsidR="00F748BE" w:rsidRPr="00FD2CAA" w:rsidRDefault="00F748BE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附</w:t>
      </w:r>
      <w:r w:rsidRPr="00FD2CAA">
        <w:rPr>
          <w:rFonts w:cs="宋体" w:hint="eastAsia"/>
          <w:kern w:val="0"/>
          <w:sz w:val="24"/>
          <w:szCs w:val="24"/>
        </w:rPr>
        <w:t>2</w:t>
      </w:r>
      <w:r w:rsidRPr="00FD2CAA">
        <w:rPr>
          <w:rFonts w:cs="宋体" w:hint="eastAsia"/>
          <w:kern w:val="0"/>
          <w:sz w:val="24"/>
          <w:szCs w:val="24"/>
        </w:rPr>
        <w:t>：信息与通信工程学院研究生综合测评导师评测办法</w:t>
      </w:r>
    </w:p>
    <w:p w14:paraId="7D7434FB" w14:textId="18CBE92B" w:rsidR="006712DF" w:rsidRPr="00FD2CAA" w:rsidRDefault="006712DF" w:rsidP="00FE6F5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480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附</w:t>
      </w:r>
      <w:r w:rsidRPr="00FD2CAA">
        <w:rPr>
          <w:rFonts w:cs="宋体"/>
          <w:kern w:val="0"/>
          <w:sz w:val="24"/>
          <w:szCs w:val="24"/>
        </w:rPr>
        <w:t>3</w:t>
      </w:r>
      <w:r w:rsidRPr="00FD2CAA">
        <w:rPr>
          <w:rFonts w:cs="宋体" w:hint="eastAsia"/>
          <w:kern w:val="0"/>
          <w:sz w:val="24"/>
          <w:szCs w:val="24"/>
        </w:rPr>
        <w:t>：信息与通信工程学院硕士</w:t>
      </w:r>
      <w:r w:rsidR="00A03ADE" w:rsidRPr="00FD2CAA">
        <w:rPr>
          <w:rFonts w:cs="宋体" w:hint="eastAsia"/>
          <w:kern w:val="0"/>
          <w:sz w:val="24"/>
          <w:szCs w:val="24"/>
        </w:rPr>
        <w:t>研究</w:t>
      </w:r>
      <w:r w:rsidRPr="00FD2CAA">
        <w:rPr>
          <w:rFonts w:cs="宋体" w:hint="eastAsia"/>
          <w:kern w:val="0"/>
          <w:sz w:val="24"/>
          <w:szCs w:val="24"/>
        </w:rPr>
        <w:t>生学业成绩分计算标准</w:t>
      </w:r>
    </w:p>
    <w:p w14:paraId="5F750185" w14:textId="26C824B5" w:rsidR="005B61A6" w:rsidRPr="00FD2CAA" w:rsidRDefault="00F748BE" w:rsidP="00B50C5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00" w:afterAutospacing="1"/>
        <w:jc w:val="center"/>
        <w:rPr>
          <w:rFonts w:ascii="黑体" w:eastAsia="黑体"/>
          <w:b/>
          <w:sz w:val="30"/>
          <w:szCs w:val="30"/>
        </w:rPr>
      </w:pPr>
      <w:r w:rsidRPr="00FD2CAA">
        <w:rPr>
          <w:rFonts w:cs="宋体"/>
          <w:kern w:val="0"/>
          <w:sz w:val="28"/>
          <w:szCs w:val="28"/>
        </w:rPr>
        <w:br w:type="page"/>
      </w:r>
      <w:r w:rsidRPr="00FD2CAA">
        <w:rPr>
          <w:rFonts w:ascii="黑体" w:eastAsia="黑体" w:hint="eastAsia"/>
          <w:b/>
          <w:sz w:val="30"/>
          <w:szCs w:val="30"/>
        </w:rPr>
        <w:lastRenderedPageBreak/>
        <w:t>附1：信息与通信工程学院研究生综合测评计分办法</w:t>
      </w:r>
    </w:p>
    <w:p w14:paraId="16A31B52" w14:textId="77777777" w:rsidR="00F748BE" w:rsidRPr="00FD2CAA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/>
        <w:jc w:val="left"/>
        <w:rPr>
          <w:rFonts w:cs="宋体"/>
          <w:b/>
          <w:kern w:val="0"/>
          <w:sz w:val="28"/>
          <w:szCs w:val="28"/>
        </w:rPr>
      </w:pPr>
      <w:r w:rsidRPr="00FD2CAA">
        <w:rPr>
          <w:rFonts w:cs="宋体" w:hint="eastAsia"/>
          <w:b/>
          <w:kern w:val="0"/>
          <w:sz w:val="28"/>
          <w:szCs w:val="28"/>
        </w:rPr>
        <w:t>一、学术及科研成果</w:t>
      </w:r>
    </w:p>
    <w:p w14:paraId="01A4CA8E" w14:textId="0B7A2FC9" w:rsidR="007552AE" w:rsidRPr="00FD2CAA" w:rsidRDefault="007552AE" w:rsidP="00F50301">
      <w:pPr>
        <w:spacing w:line="480" w:lineRule="exact"/>
        <w:ind w:firstLineChars="200" w:firstLine="480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所有计分成果须以电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子科技大学（含独立学院</w:t>
      </w:r>
      <w:r w:rsidR="00884DD8" w:rsidRPr="00FD2CAA">
        <w:rPr>
          <w:rFonts w:cs="宋体" w:hint="eastAsia"/>
          <w:color w:val="000000" w:themeColor="text1"/>
          <w:kern w:val="0"/>
          <w:sz w:val="24"/>
          <w:szCs w:val="28"/>
        </w:rPr>
        <w:t>、研究院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）为</w:t>
      </w:r>
      <w:r w:rsidRPr="00FD2CAA">
        <w:rPr>
          <w:rFonts w:cs="宋体" w:hint="eastAsia"/>
          <w:kern w:val="0"/>
          <w:sz w:val="24"/>
          <w:szCs w:val="28"/>
        </w:rPr>
        <w:t>第一完成单位或共同完成单位，且必须和学科相关，否则不计分。</w:t>
      </w:r>
    </w:p>
    <w:p w14:paraId="14D70D34" w14:textId="1922307A" w:rsidR="0015146C" w:rsidRPr="00FD2CAA" w:rsidRDefault="0015146C" w:rsidP="00064A8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jc w:val="left"/>
        <w:rPr>
          <w:rFonts w:asciiTheme="minorEastAsia" w:hAnsiTheme="minorEastAsia" w:cs="宋体"/>
          <w:b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（一）</w:t>
      </w:r>
      <w:r w:rsidR="00F748BE"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论文计分</w:t>
      </w:r>
    </w:p>
    <w:p w14:paraId="01EA7B76" w14:textId="77777777" w:rsidR="00C4453D" w:rsidRPr="00FD2CAA" w:rsidRDefault="00C4453D" w:rsidP="00064A8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jc w:val="left"/>
        <w:rPr>
          <w:rFonts w:asciiTheme="minorEastAsia" w:hAnsiTheme="minorEastAsia" w:cs="宋体"/>
          <w:b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1、期刊论文计分办法：</w:t>
      </w:r>
    </w:p>
    <w:tbl>
      <w:tblPr>
        <w:tblW w:w="89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42"/>
        <w:gridCol w:w="1417"/>
        <w:gridCol w:w="993"/>
        <w:gridCol w:w="984"/>
        <w:gridCol w:w="1000"/>
        <w:gridCol w:w="984"/>
        <w:gridCol w:w="887"/>
        <w:gridCol w:w="620"/>
        <w:gridCol w:w="735"/>
      </w:tblGrid>
      <w:tr w:rsidR="00EF6687" w:rsidRPr="00FD2CAA" w14:paraId="2726C11F" w14:textId="77777777" w:rsidTr="006F7658">
        <w:trPr>
          <w:trHeight w:val="454"/>
          <w:jc w:val="center"/>
        </w:trPr>
        <w:tc>
          <w:tcPr>
            <w:tcW w:w="1342" w:type="dxa"/>
            <w:vMerge w:val="restart"/>
            <w:vAlign w:val="center"/>
          </w:tcPr>
          <w:p w14:paraId="75193B56" w14:textId="77777777" w:rsidR="006F7658" w:rsidRPr="00FD2CAA" w:rsidRDefault="008F299C" w:rsidP="00445662">
            <w:pPr>
              <w:spacing w:line="360" w:lineRule="exact"/>
              <w:ind w:leftChars="-79" w:left="-166" w:rightChars="-30" w:right="-63"/>
              <w:jc w:val="center"/>
              <w:rPr>
                <w:sz w:val="24"/>
                <w:szCs w:val="28"/>
              </w:rPr>
            </w:pPr>
            <w:bookmarkStart w:id="0" w:name="_Hlk26469317"/>
            <w:r w:rsidRPr="00FD2CAA">
              <w:rPr>
                <w:rFonts w:hint="eastAsia"/>
                <w:sz w:val="24"/>
                <w:szCs w:val="28"/>
              </w:rPr>
              <w:t>ESI</w:t>
            </w:r>
            <w:r w:rsidRPr="00FD2CAA">
              <w:rPr>
                <w:rFonts w:hint="eastAsia"/>
                <w:sz w:val="24"/>
                <w:szCs w:val="28"/>
              </w:rPr>
              <w:t>高被引</w:t>
            </w:r>
          </w:p>
          <w:p w14:paraId="7D706D1D" w14:textId="6406501F" w:rsidR="008F299C" w:rsidRPr="00FD2CAA" w:rsidRDefault="008F299C" w:rsidP="00445662">
            <w:pPr>
              <w:spacing w:line="360" w:lineRule="exact"/>
              <w:ind w:leftChars="-79" w:left="-166" w:rightChars="-30" w:right="-63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论文</w:t>
            </w:r>
          </w:p>
        </w:tc>
        <w:tc>
          <w:tcPr>
            <w:tcW w:w="4394" w:type="dxa"/>
            <w:gridSpan w:val="4"/>
            <w:vAlign w:val="center"/>
          </w:tcPr>
          <w:p w14:paraId="0F0AC7CA" w14:textId="06A980BD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中科院</w:t>
            </w:r>
            <w:r w:rsidRPr="00FD2CAA">
              <w:rPr>
                <w:rFonts w:hint="eastAsia"/>
                <w:sz w:val="24"/>
                <w:szCs w:val="28"/>
              </w:rPr>
              <w:t>JCR</w:t>
            </w:r>
            <w:r w:rsidRPr="00FD2CAA">
              <w:rPr>
                <w:rFonts w:hint="eastAsia"/>
                <w:sz w:val="24"/>
                <w:szCs w:val="28"/>
              </w:rPr>
              <w:t>分区（按大类分区）</w:t>
            </w:r>
          </w:p>
        </w:tc>
        <w:tc>
          <w:tcPr>
            <w:tcW w:w="984" w:type="dxa"/>
            <w:vMerge w:val="restart"/>
            <w:vAlign w:val="center"/>
          </w:tcPr>
          <w:p w14:paraId="559DA1E3" w14:textId="7B83EC3D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EI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期刊</w:t>
            </w:r>
          </w:p>
        </w:tc>
        <w:tc>
          <w:tcPr>
            <w:tcW w:w="887" w:type="dxa"/>
            <w:vMerge w:val="restart"/>
            <w:vAlign w:val="center"/>
          </w:tcPr>
          <w:p w14:paraId="1B586605" w14:textId="77777777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核心刊物</w:t>
            </w:r>
          </w:p>
        </w:tc>
        <w:tc>
          <w:tcPr>
            <w:tcW w:w="620" w:type="dxa"/>
            <w:vMerge w:val="restart"/>
            <w:vAlign w:val="center"/>
          </w:tcPr>
          <w:p w14:paraId="294E9E84" w14:textId="77777777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专著</w:t>
            </w:r>
          </w:p>
        </w:tc>
        <w:tc>
          <w:tcPr>
            <w:tcW w:w="735" w:type="dxa"/>
            <w:vMerge w:val="restart"/>
            <w:vAlign w:val="center"/>
          </w:tcPr>
          <w:p w14:paraId="4823F97B" w14:textId="77777777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公开刊物</w:t>
            </w:r>
          </w:p>
        </w:tc>
      </w:tr>
      <w:tr w:rsidR="00EF6687" w:rsidRPr="00FD2CAA" w14:paraId="1D3C5764" w14:textId="77777777" w:rsidTr="006F7658">
        <w:trPr>
          <w:trHeight w:val="454"/>
          <w:jc w:val="center"/>
        </w:trPr>
        <w:tc>
          <w:tcPr>
            <w:tcW w:w="1342" w:type="dxa"/>
            <w:vMerge/>
            <w:vAlign w:val="center"/>
          </w:tcPr>
          <w:p w14:paraId="14CB8926" w14:textId="77777777" w:rsidR="008F299C" w:rsidRPr="00FD2CAA" w:rsidRDefault="008F299C" w:rsidP="00445662">
            <w:pPr>
              <w:spacing w:line="360" w:lineRule="exact"/>
              <w:ind w:left="166" w:hangingChars="69" w:hanging="166"/>
              <w:jc w:val="center"/>
              <w:rPr>
                <w:rFonts w:cs="宋体"/>
                <w:kern w:val="0"/>
                <w:sz w:val="24"/>
                <w:szCs w:val="28"/>
              </w:rPr>
            </w:pPr>
          </w:p>
        </w:tc>
        <w:tc>
          <w:tcPr>
            <w:tcW w:w="1417" w:type="dxa"/>
            <w:vAlign w:val="center"/>
          </w:tcPr>
          <w:p w14:paraId="5F5923D6" w14:textId="2D83624B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JCR1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区</w:t>
            </w:r>
            <w:r w:rsidR="00AA0141" w:rsidRPr="00FD2CAA">
              <w:rPr>
                <w:rFonts w:cs="宋体" w:hint="eastAsia"/>
                <w:kern w:val="0"/>
                <w:sz w:val="24"/>
                <w:szCs w:val="28"/>
              </w:rPr>
              <w:t>或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Top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期刊</w:t>
            </w:r>
          </w:p>
        </w:tc>
        <w:tc>
          <w:tcPr>
            <w:tcW w:w="993" w:type="dxa"/>
            <w:vAlign w:val="center"/>
          </w:tcPr>
          <w:p w14:paraId="79C0A8F2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JCR2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区</w:t>
            </w:r>
          </w:p>
        </w:tc>
        <w:tc>
          <w:tcPr>
            <w:tcW w:w="984" w:type="dxa"/>
            <w:vAlign w:val="center"/>
          </w:tcPr>
          <w:p w14:paraId="6F1E54CE" w14:textId="745B0193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JCR3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区</w:t>
            </w:r>
          </w:p>
        </w:tc>
        <w:tc>
          <w:tcPr>
            <w:tcW w:w="1000" w:type="dxa"/>
            <w:vAlign w:val="center"/>
          </w:tcPr>
          <w:p w14:paraId="193192A1" w14:textId="1E82341A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JCR4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区及其他</w:t>
            </w:r>
          </w:p>
        </w:tc>
        <w:tc>
          <w:tcPr>
            <w:tcW w:w="984" w:type="dxa"/>
            <w:vMerge/>
            <w:vAlign w:val="center"/>
          </w:tcPr>
          <w:p w14:paraId="79A85DA4" w14:textId="2B9F4BF4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</w:p>
        </w:tc>
        <w:tc>
          <w:tcPr>
            <w:tcW w:w="887" w:type="dxa"/>
            <w:vMerge/>
            <w:vAlign w:val="center"/>
          </w:tcPr>
          <w:p w14:paraId="4B1D51B1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</w:p>
        </w:tc>
        <w:tc>
          <w:tcPr>
            <w:tcW w:w="620" w:type="dxa"/>
            <w:vMerge/>
            <w:vAlign w:val="center"/>
          </w:tcPr>
          <w:p w14:paraId="3ED3C98B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</w:p>
        </w:tc>
        <w:tc>
          <w:tcPr>
            <w:tcW w:w="735" w:type="dxa"/>
            <w:vMerge/>
            <w:vAlign w:val="center"/>
          </w:tcPr>
          <w:p w14:paraId="5DE7B5F5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</w:p>
        </w:tc>
      </w:tr>
      <w:tr w:rsidR="00EF6687" w:rsidRPr="00FD2CAA" w14:paraId="31C82C24" w14:textId="77777777" w:rsidTr="006F7658">
        <w:trPr>
          <w:trHeight w:val="454"/>
          <w:jc w:val="center"/>
        </w:trPr>
        <w:tc>
          <w:tcPr>
            <w:tcW w:w="1342" w:type="dxa"/>
            <w:vAlign w:val="center"/>
          </w:tcPr>
          <w:p w14:paraId="2EF15392" w14:textId="6E612F2D" w:rsidR="008F299C" w:rsidRPr="00FD2CAA" w:rsidRDefault="00464EDB" w:rsidP="00445662">
            <w:pPr>
              <w:spacing w:line="360" w:lineRule="exact"/>
              <w:ind w:leftChars="3" w:left="6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150</w:t>
            </w:r>
            <w:r w:rsidR="008F299C"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1417" w:type="dxa"/>
            <w:vAlign w:val="center"/>
          </w:tcPr>
          <w:p w14:paraId="7B1FE360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0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</w:t>
            </w:r>
          </w:p>
        </w:tc>
        <w:tc>
          <w:tcPr>
            <w:tcW w:w="993" w:type="dxa"/>
            <w:vAlign w:val="center"/>
          </w:tcPr>
          <w:p w14:paraId="1162C3D4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8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</w:t>
            </w:r>
          </w:p>
        </w:tc>
        <w:tc>
          <w:tcPr>
            <w:tcW w:w="984" w:type="dxa"/>
            <w:vAlign w:val="center"/>
          </w:tcPr>
          <w:p w14:paraId="14FF4980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4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</w:t>
            </w:r>
          </w:p>
        </w:tc>
        <w:tc>
          <w:tcPr>
            <w:tcW w:w="1000" w:type="dxa"/>
            <w:vAlign w:val="center"/>
          </w:tcPr>
          <w:p w14:paraId="3FD344CC" w14:textId="333B2D30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3</w:t>
            </w:r>
            <w:r w:rsidRPr="00FD2CAA">
              <w:rPr>
                <w:sz w:val="24"/>
                <w:szCs w:val="28"/>
              </w:rPr>
              <w:t>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984" w:type="dxa"/>
            <w:vAlign w:val="center"/>
          </w:tcPr>
          <w:p w14:paraId="20B370CB" w14:textId="1DD2ECCD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2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887" w:type="dxa"/>
            <w:vAlign w:val="center"/>
          </w:tcPr>
          <w:p w14:paraId="1EFAE58E" w14:textId="77777777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620" w:type="dxa"/>
            <w:vAlign w:val="center"/>
          </w:tcPr>
          <w:p w14:paraId="1A4528D8" w14:textId="77777777" w:rsidR="008F299C" w:rsidRPr="00FD2CAA" w:rsidRDefault="008F299C" w:rsidP="00445662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4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735" w:type="dxa"/>
            <w:vAlign w:val="center"/>
          </w:tcPr>
          <w:p w14:paraId="6A3C990B" w14:textId="77777777" w:rsidR="008F299C" w:rsidRPr="00FD2CAA" w:rsidRDefault="008F299C" w:rsidP="00445662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2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</w:tbl>
    <w:bookmarkEnd w:id="0"/>
    <w:p w14:paraId="7B93F079" w14:textId="376C68A0" w:rsidR="00677E2C" w:rsidRPr="00FD2CAA" w:rsidRDefault="00677E2C" w:rsidP="00677E2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480"/>
        <w:rPr>
          <w:rFonts w:asciiTheme="minorEastAsia" w:hAnsiTheme="minorEastAsia" w:cs="宋体"/>
          <w:kern w:val="0"/>
          <w:sz w:val="24"/>
          <w:szCs w:val="28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8"/>
        </w:rPr>
        <w:t>2</w:t>
      </w:r>
      <w:r w:rsidRPr="00FD2CAA">
        <w:rPr>
          <w:rFonts w:asciiTheme="minorEastAsia" w:hAnsiTheme="minorEastAsia" w:cs="宋体"/>
          <w:kern w:val="0"/>
          <w:sz w:val="24"/>
          <w:szCs w:val="28"/>
        </w:rPr>
        <w:t>021</w:t>
      </w:r>
      <w:r w:rsidRPr="00FD2CAA">
        <w:rPr>
          <w:rFonts w:asciiTheme="minorEastAsia" w:hAnsiTheme="minorEastAsia" w:cs="宋体" w:hint="eastAsia"/>
          <w:kern w:val="0"/>
          <w:sz w:val="24"/>
          <w:szCs w:val="28"/>
        </w:rPr>
        <w:t>年8月3</w:t>
      </w:r>
      <w:r w:rsidRPr="00FD2CAA">
        <w:rPr>
          <w:rFonts w:asciiTheme="minorEastAsia" w:hAnsiTheme="minorEastAsia" w:cs="宋体"/>
          <w:kern w:val="0"/>
          <w:sz w:val="24"/>
          <w:szCs w:val="28"/>
        </w:rPr>
        <w:t>1</w:t>
      </w:r>
      <w:r w:rsidRPr="00FD2CAA">
        <w:rPr>
          <w:rFonts w:asciiTheme="minorEastAsia" w:hAnsiTheme="minorEastAsia" w:cs="宋体" w:hint="eastAsia"/>
          <w:kern w:val="0"/>
          <w:sz w:val="24"/>
          <w:szCs w:val="28"/>
        </w:rPr>
        <w:t>日（含）前录用的期刊论文按上述办法计分。2</w:t>
      </w:r>
      <w:r w:rsidRPr="00FD2CAA">
        <w:rPr>
          <w:rFonts w:asciiTheme="minorEastAsia" w:hAnsiTheme="minorEastAsia" w:cs="宋体"/>
          <w:kern w:val="0"/>
          <w:sz w:val="24"/>
          <w:szCs w:val="28"/>
        </w:rPr>
        <w:t>021</w:t>
      </w:r>
      <w:r w:rsidRPr="00FD2CAA">
        <w:rPr>
          <w:rFonts w:asciiTheme="minorEastAsia" w:hAnsiTheme="minorEastAsia" w:cs="宋体" w:hint="eastAsia"/>
          <w:kern w:val="0"/>
          <w:sz w:val="24"/>
          <w:szCs w:val="28"/>
        </w:rPr>
        <w:t>年9月1日（含）后录用的期刊论文按“高水平期刊论文”和“其他期刊论文”两档计分，</w:t>
      </w:r>
      <w:r w:rsidRPr="00FD2CAA">
        <w:rPr>
          <w:rFonts w:cs="宋体" w:hint="eastAsia"/>
          <w:kern w:val="0"/>
          <w:sz w:val="24"/>
          <w:szCs w:val="28"/>
        </w:rPr>
        <w:t>计分标准详见补充说明。</w:t>
      </w:r>
    </w:p>
    <w:p w14:paraId="334523FB" w14:textId="1AA65EEA" w:rsidR="00C4453D" w:rsidRPr="00FD2CAA" w:rsidRDefault="00633A2A" w:rsidP="00064A8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jc w:val="left"/>
        <w:rPr>
          <w:rFonts w:asciiTheme="minorEastAsia" w:hAnsiTheme="minorEastAsia" w:cs="宋体"/>
          <w:b/>
          <w:kern w:val="0"/>
          <w:sz w:val="24"/>
          <w:szCs w:val="28"/>
        </w:rPr>
      </w:pPr>
      <w:r w:rsidRPr="00FD2CAA">
        <w:rPr>
          <w:rFonts w:asciiTheme="minorEastAsia" w:hAnsiTheme="minorEastAsia" w:cs="宋体" w:hint="eastAsia"/>
          <w:b/>
          <w:kern w:val="0"/>
          <w:sz w:val="24"/>
          <w:szCs w:val="28"/>
        </w:rPr>
        <w:t>2、会议论文计分办法：</w:t>
      </w:r>
    </w:p>
    <w:tbl>
      <w:tblPr>
        <w:tblW w:w="90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2"/>
        <w:gridCol w:w="2777"/>
        <w:gridCol w:w="3827"/>
      </w:tblGrid>
      <w:tr w:rsidR="001C5EFF" w:rsidRPr="00FD2CAA" w14:paraId="05B7C69E" w14:textId="77777777" w:rsidTr="005941AC">
        <w:trPr>
          <w:trHeight w:val="406"/>
          <w:jc w:val="center"/>
        </w:trPr>
        <w:tc>
          <w:tcPr>
            <w:tcW w:w="5219" w:type="dxa"/>
            <w:gridSpan w:val="2"/>
            <w:shd w:val="clear" w:color="auto" w:fill="auto"/>
            <w:vAlign w:val="center"/>
          </w:tcPr>
          <w:p w14:paraId="2160856F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b/>
                <w:kern w:val="0"/>
                <w:sz w:val="24"/>
                <w:szCs w:val="28"/>
              </w:rPr>
              <w:t>会议名称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0EEBC380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b/>
                <w:kern w:val="0"/>
                <w:sz w:val="24"/>
                <w:szCs w:val="28"/>
              </w:rPr>
              <w:t>计分标准</w:t>
            </w:r>
          </w:p>
        </w:tc>
      </w:tr>
      <w:tr w:rsidR="00445662" w:rsidRPr="00FD2CAA" w14:paraId="795AE5D3" w14:textId="77777777" w:rsidTr="005941AC">
        <w:trPr>
          <w:trHeight w:val="343"/>
          <w:jc w:val="center"/>
        </w:trPr>
        <w:tc>
          <w:tcPr>
            <w:tcW w:w="5219" w:type="dxa"/>
            <w:gridSpan w:val="2"/>
            <w:shd w:val="clear" w:color="auto" w:fill="auto"/>
            <w:vAlign w:val="center"/>
          </w:tcPr>
          <w:p w14:paraId="764B48F4" w14:textId="77777777" w:rsidR="00445662" w:rsidRPr="00FD2CAA" w:rsidRDefault="00445662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INFOCOM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CVPR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ICCV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01962D77" w14:textId="52B235C4" w:rsidR="00445662" w:rsidRPr="00FD2CAA" w:rsidRDefault="00445662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Oral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 xml:space="preserve"> </w:t>
            </w:r>
            <w:r w:rsidRPr="00FD2CAA">
              <w:rPr>
                <w:sz w:val="24"/>
                <w:szCs w:val="28"/>
              </w:rPr>
              <w:t>8</w:t>
            </w:r>
            <w:r w:rsidRPr="00FD2CAA">
              <w:rPr>
                <w:rFonts w:hint="eastAsia"/>
                <w:sz w:val="24"/>
                <w:szCs w:val="28"/>
              </w:rPr>
              <w:t>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cs="宋体"/>
                <w:kern w:val="0"/>
                <w:sz w:val="24"/>
                <w:szCs w:val="28"/>
              </w:rPr>
              <w:t>Poster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 xml:space="preserve"> </w:t>
            </w:r>
            <w:r w:rsidRPr="00FD2CAA">
              <w:rPr>
                <w:sz w:val="24"/>
                <w:szCs w:val="28"/>
              </w:rPr>
              <w:t>6</w:t>
            </w:r>
            <w:r w:rsidRPr="00FD2CAA">
              <w:rPr>
                <w:rFonts w:hint="eastAsia"/>
                <w:sz w:val="24"/>
                <w:szCs w:val="28"/>
              </w:rPr>
              <w:t>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  <w:tr w:rsidR="00445662" w:rsidRPr="00FD2CAA" w14:paraId="1ABFE320" w14:textId="77777777" w:rsidTr="005941AC">
        <w:trPr>
          <w:trHeight w:val="343"/>
          <w:jc w:val="center"/>
        </w:trPr>
        <w:tc>
          <w:tcPr>
            <w:tcW w:w="5219" w:type="dxa"/>
            <w:gridSpan w:val="2"/>
            <w:shd w:val="clear" w:color="auto" w:fill="auto"/>
            <w:vAlign w:val="center"/>
          </w:tcPr>
          <w:p w14:paraId="434E12AC" w14:textId="1153F576" w:rsidR="00445662" w:rsidRPr="00FD2CAA" w:rsidRDefault="00445662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ACM MM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ECCV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252F1831" w14:textId="58742F8C" w:rsidR="00445662" w:rsidRPr="00FD2CAA" w:rsidRDefault="00445662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Oral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 xml:space="preserve"> </w:t>
            </w:r>
            <w:r w:rsidRPr="00FD2CAA">
              <w:rPr>
                <w:rFonts w:hint="eastAsia"/>
                <w:sz w:val="24"/>
                <w:szCs w:val="28"/>
              </w:rPr>
              <w:t>7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cs="宋体"/>
                <w:kern w:val="0"/>
                <w:sz w:val="24"/>
                <w:szCs w:val="28"/>
              </w:rPr>
              <w:t>Poster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 xml:space="preserve"> </w:t>
            </w:r>
            <w:r w:rsidRPr="00FD2CAA">
              <w:rPr>
                <w:rFonts w:hint="eastAsia"/>
                <w:sz w:val="24"/>
                <w:szCs w:val="28"/>
              </w:rPr>
              <w:t>5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  <w:tr w:rsidR="00445662" w:rsidRPr="00FD2CAA" w14:paraId="3203C161" w14:textId="77777777" w:rsidTr="005941AC">
        <w:trPr>
          <w:trHeight w:val="349"/>
          <w:jc w:val="center"/>
        </w:trPr>
        <w:tc>
          <w:tcPr>
            <w:tcW w:w="5219" w:type="dxa"/>
            <w:gridSpan w:val="2"/>
            <w:shd w:val="clear" w:color="auto" w:fill="auto"/>
            <w:vAlign w:val="center"/>
          </w:tcPr>
          <w:p w14:paraId="5CB495B5" w14:textId="4C2FC30C" w:rsidR="00445662" w:rsidRPr="00FD2CAA" w:rsidRDefault="00445662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ISIT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ICIP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GLOBECOM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ICASSP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ICC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proofErr w:type="spellStart"/>
            <w:r w:rsidRPr="00FD2CAA">
              <w:rPr>
                <w:rFonts w:cs="宋体" w:hint="eastAsia"/>
                <w:kern w:val="0"/>
                <w:sz w:val="24"/>
                <w:szCs w:val="28"/>
              </w:rPr>
              <w:t>RadarConf</w:t>
            </w:r>
            <w:proofErr w:type="spellEnd"/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IGARSS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OFC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FUSION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、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I</w:t>
            </w:r>
            <w:r w:rsidRPr="00FD2CAA">
              <w:rPr>
                <w:rFonts w:cs="宋体"/>
                <w:kern w:val="0"/>
                <w:sz w:val="24"/>
                <w:szCs w:val="28"/>
              </w:rPr>
              <w:t>SSCC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16E032A6" w14:textId="3603FA1B" w:rsidR="00445662" w:rsidRPr="00FD2CAA" w:rsidRDefault="00445662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Oral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 xml:space="preserve"> </w:t>
            </w:r>
            <w:r w:rsidRPr="00FD2CAA">
              <w:rPr>
                <w:rFonts w:hint="eastAsia"/>
                <w:sz w:val="24"/>
                <w:szCs w:val="28"/>
              </w:rPr>
              <w:t>2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cs="宋体"/>
                <w:kern w:val="0"/>
                <w:sz w:val="24"/>
                <w:szCs w:val="28"/>
              </w:rPr>
              <w:t>Poster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 xml:space="preserve"> </w:t>
            </w:r>
            <w:r w:rsidRPr="00FD2CAA">
              <w:rPr>
                <w:rFonts w:hint="eastAsia"/>
                <w:sz w:val="24"/>
                <w:szCs w:val="28"/>
              </w:rPr>
              <w:t>1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  <w:tr w:rsidR="001C5EFF" w:rsidRPr="00FD2CAA" w14:paraId="255CF546" w14:textId="77777777" w:rsidTr="005941AC">
        <w:trPr>
          <w:trHeight w:val="20"/>
          <w:jc w:val="center"/>
        </w:trPr>
        <w:tc>
          <w:tcPr>
            <w:tcW w:w="5219" w:type="dxa"/>
            <w:gridSpan w:val="2"/>
            <w:shd w:val="clear" w:color="auto" w:fill="auto"/>
            <w:vAlign w:val="center"/>
          </w:tcPr>
          <w:p w14:paraId="3FA28C6A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其他</w:t>
            </w:r>
            <w:r w:rsidRPr="00FD2CAA">
              <w:rPr>
                <w:rFonts w:hint="eastAsia"/>
                <w:sz w:val="24"/>
                <w:szCs w:val="28"/>
              </w:rPr>
              <w:t>CCF A</w:t>
            </w:r>
            <w:r w:rsidRPr="00FD2CAA">
              <w:rPr>
                <w:rFonts w:hint="eastAsia"/>
                <w:sz w:val="24"/>
                <w:szCs w:val="28"/>
              </w:rPr>
              <w:t>类会议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59F19E91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由学院学术委员会确定分值</w:t>
            </w:r>
          </w:p>
        </w:tc>
      </w:tr>
      <w:tr w:rsidR="001C5EFF" w:rsidRPr="00FD2CAA" w14:paraId="2C8FEC82" w14:textId="77777777" w:rsidTr="005941AC">
        <w:trPr>
          <w:trHeight w:val="20"/>
          <w:jc w:val="center"/>
        </w:trPr>
        <w:tc>
          <w:tcPr>
            <w:tcW w:w="2442" w:type="dxa"/>
            <w:vMerge w:val="restart"/>
            <w:shd w:val="clear" w:color="auto" w:fill="auto"/>
            <w:vAlign w:val="center"/>
          </w:tcPr>
          <w:p w14:paraId="7A3A34AD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上述会议以外的其他会议</w:t>
            </w:r>
          </w:p>
        </w:tc>
        <w:tc>
          <w:tcPr>
            <w:tcW w:w="2777" w:type="dxa"/>
            <w:shd w:val="clear" w:color="auto" w:fill="auto"/>
            <w:vAlign w:val="center"/>
          </w:tcPr>
          <w:p w14:paraId="2603BE2C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论文被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EI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检索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78A3520E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1</w:t>
            </w:r>
            <w:r w:rsidRPr="00FD2CAA">
              <w:rPr>
                <w:rFonts w:hint="eastAsia"/>
                <w:sz w:val="24"/>
                <w:szCs w:val="28"/>
              </w:rPr>
              <w:t>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  <w:tr w:rsidR="001C5EFF" w:rsidRPr="00FD2CAA" w14:paraId="13C71E80" w14:textId="77777777" w:rsidTr="005941AC">
        <w:trPr>
          <w:trHeight w:val="20"/>
          <w:jc w:val="center"/>
        </w:trPr>
        <w:tc>
          <w:tcPr>
            <w:tcW w:w="2442" w:type="dxa"/>
            <w:vMerge/>
            <w:shd w:val="clear" w:color="auto" w:fill="auto"/>
            <w:vAlign w:val="center"/>
          </w:tcPr>
          <w:p w14:paraId="2870EFA6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</w:p>
        </w:tc>
        <w:tc>
          <w:tcPr>
            <w:tcW w:w="2777" w:type="dxa"/>
            <w:shd w:val="clear" w:color="auto" w:fill="auto"/>
            <w:vAlign w:val="center"/>
          </w:tcPr>
          <w:p w14:paraId="0FA68488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国际会议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023704FD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6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  <w:tr w:rsidR="001C5EFF" w:rsidRPr="00FD2CAA" w14:paraId="4A1C8B88" w14:textId="77777777" w:rsidTr="005941AC">
        <w:trPr>
          <w:trHeight w:val="20"/>
          <w:jc w:val="center"/>
        </w:trPr>
        <w:tc>
          <w:tcPr>
            <w:tcW w:w="2442" w:type="dxa"/>
            <w:vMerge/>
            <w:shd w:val="clear" w:color="auto" w:fill="auto"/>
            <w:vAlign w:val="center"/>
          </w:tcPr>
          <w:p w14:paraId="58E9DE01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</w:p>
        </w:tc>
        <w:tc>
          <w:tcPr>
            <w:tcW w:w="2777" w:type="dxa"/>
            <w:shd w:val="clear" w:color="auto" w:fill="auto"/>
            <w:vAlign w:val="center"/>
          </w:tcPr>
          <w:p w14:paraId="1EF6C47A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国内会议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7BDC3650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4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  <w:tr w:rsidR="001C5EFF" w:rsidRPr="00FD2CAA" w14:paraId="220311EE" w14:textId="77777777" w:rsidTr="005941AC">
        <w:trPr>
          <w:trHeight w:val="20"/>
          <w:jc w:val="center"/>
        </w:trPr>
        <w:tc>
          <w:tcPr>
            <w:tcW w:w="2442" w:type="dxa"/>
            <w:vMerge/>
            <w:shd w:val="clear" w:color="auto" w:fill="auto"/>
            <w:vAlign w:val="center"/>
          </w:tcPr>
          <w:p w14:paraId="4421AC9C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</w:p>
        </w:tc>
        <w:tc>
          <w:tcPr>
            <w:tcW w:w="2777" w:type="dxa"/>
            <w:shd w:val="clear" w:color="auto" w:fill="auto"/>
            <w:vAlign w:val="center"/>
          </w:tcPr>
          <w:p w14:paraId="5AE7AC18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学院会议</w:t>
            </w:r>
          </w:p>
        </w:tc>
        <w:tc>
          <w:tcPr>
            <w:tcW w:w="3827" w:type="dxa"/>
            <w:shd w:val="clear" w:color="auto" w:fill="auto"/>
            <w:vAlign w:val="center"/>
          </w:tcPr>
          <w:p w14:paraId="04C2033E" w14:textId="77777777" w:rsidR="001C5EFF" w:rsidRPr="00FD2CAA" w:rsidRDefault="001C5EFF" w:rsidP="00064A82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1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</w:tbl>
    <w:p w14:paraId="67521F31" w14:textId="454816E7" w:rsidR="00F748BE" w:rsidRPr="00FD2CAA" w:rsidRDefault="002341D7" w:rsidP="0097641A">
      <w:pPr>
        <w:spacing w:line="440" w:lineRule="exact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3</w:t>
      </w:r>
      <w:r w:rsidRPr="00FD2CAA">
        <w:rPr>
          <w:rFonts w:cs="宋体" w:hint="eastAsia"/>
          <w:b/>
          <w:kern w:val="0"/>
          <w:sz w:val="24"/>
          <w:szCs w:val="28"/>
        </w:rPr>
        <w:t>、</w:t>
      </w:r>
      <w:r w:rsidR="00F748BE" w:rsidRPr="00FD2CAA">
        <w:rPr>
          <w:rFonts w:cs="宋体" w:hint="eastAsia"/>
          <w:b/>
          <w:kern w:val="0"/>
          <w:sz w:val="24"/>
          <w:szCs w:val="28"/>
        </w:rPr>
        <w:t>论文计分相关说明：</w:t>
      </w:r>
    </w:p>
    <w:p w14:paraId="557442D7" w14:textId="1498FDEF" w:rsidR="00F748BE" w:rsidRPr="00FD2CAA" w:rsidRDefault="00F748BE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7552AE" w:rsidRPr="00FD2CAA">
        <w:rPr>
          <w:rFonts w:asciiTheme="minorEastAsia" w:hAnsiTheme="minorEastAsia" w:cs="宋体" w:hint="eastAsia"/>
          <w:kern w:val="0"/>
          <w:sz w:val="24"/>
          <w:szCs w:val="24"/>
        </w:rPr>
        <w:t>1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成果的前五名作者（包含老师排序）可以加分，第六</w:t>
      </w:r>
      <w:r w:rsidR="00537FA8" w:rsidRPr="00FD2CAA">
        <w:rPr>
          <w:rFonts w:asciiTheme="minorEastAsia" w:hAnsiTheme="minorEastAsia" w:cs="宋体" w:hint="eastAsia"/>
          <w:kern w:val="0"/>
          <w:sz w:val="24"/>
          <w:szCs w:val="24"/>
        </w:rPr>
        <w:t>作者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及以后不加分。第一学生作者之前的老师必</w:t>
      </w:r>
      <w:r w:rsidRPr="00FD2CAA">
        <w:rPr>
          <w:rFonts w:asciiTheme="minorEastAsia" w:hAnsiTheme="minorEastAsia" w:cs="宋体" w:hint="eastAsia"/>
          <w:color w:val="000000" w:themeColor="text1"/>
          <w:kern w:val="0"/>
          <w:sz w:val="24"/>
          <w:szCs w:val="24"/>
        </w:rPr>
        <w:t>须</w:t>
      </w:r>
      <w:r w:rsidR="00884DD8" w:rsidRPr="00FD2CAA">
        <w:rPr>
          <w:rFonts w:asciiTheme="minorEastAsia" w:hAnsiTheme="minorEastAsia" w:cs="宋体" w:hint="eastAsia"/>
          <w:color w:val="000000" w:themeColor="text1"/>
          <w:kern w:val="0"/>
          <w:sz w:val="24"/>
          <w:szCs w:val="24"/>
        </w:rPr>
        <w:t>有</w:t>
      </w:r>
      <w:r w:rsidRPr="00FD2CAA">
        <w:rPr>
          <w:rFonts w:asciiTheme="minorEastAsia" w:hAnsiTheme="minorEastAsia" w:cs="宋体" w:hint="eastAsia"/>
          <w:color w:val="000000" w:themeColor="text1"/>
          <w:kern w:val="0"/>
          <w:sz w:val="24"/>
          <w:szCs w:val="24"/>
        </w:rPr>
        <w:t>学生所在团队老师，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否则不</w:t>
      </w:r>
      <w:r w:rsidR="00537FA8" w:rsidRPr="00FD2CAA">
        <w:rPr>
          <w:rFonts w:asciiTheme="minorEastAsia" w:hAnsiTheme="minorEastAsia" w:cs="宋体" w:hint="eastAsia"/>
          <w:kern w:val="0"/>
          <w:sz w:val="24"/>
          <w:szCs w:val="24"/>
        </w:rPr>
        <w:t>计分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。</w:t>
      </w:r>
    </w:p>
    <w:p w14:paraId="68350F2A" w14:textId="2892C284" w:rsidR="00F748BE" w:rsidRPr="00FD2CAA" w:rsidRDefault="00F748BE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7552AE" w:rsidRPr="00FD2CAA">
        <w:rPr>
          <w:rFonts w:asciiTheme="minorEastAsia" w:hAnsiTheme="minorEastAsia" w:cs="宋体" w:hint="eastAsia"/>
          <w:kern w:val="0"/>
          <w:sz w:val="24"/>
          <w:szCs w:val="24"/>
        </w:rPr>
        <w:t>2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前五名作者中学生完成人单独排序（不含老师）。论文内学生作者加分说明（不区分博士、硕士）：</w:t>
      </w:r>
    </w:p>
    <w:p w14:paraId="5693AF06" w14:textId="4914F201" w:rsidR="00F748BE" w:rsidRPr="00FD2CAA" w:rsidRDefault="00F748BE" w:rsidP="0097641A">
      <w:pPr>
        <w:pStyle w:val="1"/>
        <w:numPr>
          <w:ilvl w:val="0"/>
          <w:numId w:val="7"/>
        </w:numPr>
        <w:spacing w:line="440" w:lineRule="exact"/>
        <w:ind w:firstLineChars="0"/>
        <w:rPr>
          <w:rFonts w:asciiTheme="minorEastAsia" w:eastAsiaTheme="minorEastAsia" w:hAnsiTheme="minorEastAsia" w:cs="宋体"/>
          <w:kern w:val="0"/>
          <w:sz w:val="24"/>
        </w:rPr>
      </w:pP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有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1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名学生作者，则该学生加成果总分</w:t>
      </w:r>
      <w:r w:rsidR="0072416C" w:rsidRPr="00FD2CAA">
        <w:rPr>
          <w:rFonts w:asciiTheme="minorEastAsia" w:eastAsiaTheme="minorEastAsia" w:hAnsiTheme="minorEastAsia" w:cs="宋体" w:hint="eastAsia"/>
          <w:kern w:val="0"/>
          <w:sz w:val="24"/>
        </w:rPr>
        <w:t>。</w:t>
      </w:r>
    </w:p>
    <w:p w14:paraId="7AAE612D" w14:textId="40CA5701" w:rsidR="00F748BE" w:rsidRPr="00FD2CAA" w:rsidRDefault="00F748BE" w:rsidP="0097641A">
      <w:pPr>
        <w:pStyle w:val="1"/>
        <w:numPr>
          <w:ilvl w:val="0"/>
          <w:numId w:val="7"/>
        </w:numPr>
        <w:spacing w:line="440" w:lineRule="exact"/>
        <w:ind w:firstLineChars="0"/>
        <w:rPr>
          <w:rFonts w:asciiTheme="minorEastAsia" w:eastAsiaTheme="minorEastAsia" w:hAnsiTheme="minorEastAsia" w:cs="宋体"/>
          <w:kern w:val="0"/>
          <w:sz w:val="24"/>
        </w:rPr>
      </w:pP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有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2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名学生作者，第一学生作者加成果总分的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70%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，第二学生作者加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30%</w:t>
      </w:r>
      <w:r w:rsidR="0072416C" w:rsidRPr="00FD2CAA">
        <w:rPr>
          <w:rFonts w:asciiTheme="minorEastAsia" w:eastAsiaTheme="minorEastAsia" w:hAnsiTheme="minorEastAsia" w:cs="宋体" w:hint="eastAsia"/>
          <w:kern w:val="0"/>
          <w:sz w:val="24"/>
        </w:rPr>
        <w:t>。</w:t>
      </w:r>
    </w:p>
    <w:p w14:paraId="0ED3000D" w14:textId="0893384C" w:rsidR="00F748BE" w:rsidRPr="00FD2CAA" w:rsidRDefault="00F748BE" w:rsidP="0097641A">
      <w:pPr>
        <w:pStyle w:val="1"/>
        <w:numPr>
          <w:ilvl w:val="0"/>
          <w:numId w:val="7"/>
        </w:numPr>
        <w:spacing w:line="440" w:lineRule="exact"/>
        <w:ind w:firstLineChars="0"/>
        <w:rPr>
          <w:rFonts w:asciiTheme="minorEastAsia" w:eastAsiaTheme="minorEastAsia" w:hAnsiTheme="minorEastAsia" w:cs="宋体"/>
          <w:kern w:val="0"/>
          <w:sz w:val="24"/>
        </w:rPr>
      </w:pP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lastRenderedPageBreak/>
        <w:t>有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3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名学生作者，第一学生作者加成果总分的6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0%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，第二学生作者加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30%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，第三学生作者加1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0%</w:t>
      </w:r>
      <w:r w:rsidR="0072416C" w:rsidRPr="00FD2CAA">
        <w:rPr>
          <w:rFonts w:asciiTheme="minorEastAsia" w:eastAsiaTheme="minorEastAsia" w:hAnsiTheme="minorEastAsia" w:cs="宋体" w:hint="eastAsia"/>
          <w:kern w:val="0"/>
          <w:sz w:val="24"/>
        </w:rPr>
        <w:t>。</w:t>
      </w:r>
    </w:p>
    <w:p w14:paraId="4FB59A36" w14:textId="3A0F91D4" w:rsidR="00F748BE" w:rsidRPr="00FD2CAA" w:rsidRDefault="00F748BE" w:rsidP="0097641A">
      <w:pPr>
        <w:pStyle w:val="1"/>
        <w:numPr>
          <w:ilvl w:val="0"/>
          <w:numId w:val="7"/>
        </w:numPr>
        <w:spacing w:line="440" w:lineRule="exact"/>
        <w:ind w:firstLineChars="0"/>
        <w:rPr>
          <w:rFonts w:asciiTheme="minorEastAsia" w:eastAsiaTheme="minorEastAsia" w:hAnsiTheme="minorEastAsia" w:cs="宋体"/>
          <w:kern w:val="0"/>
          <w:sz w:val="24"/>
        </w:rPr>
      </w:pP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第四</w:t>
      </w:r>
      <w:r w:rsidR="00A26575" w:rsidRPr="00FD2CAA">
        <w:rPr>
          <w:rFonts w:asciiTheme="minorEastAsia" w:eastAsiaTheme="minorEastAsia" w:hAnsiTheme="minorEastAsia" w:cs="宋体" w:hint="eastAsia"/>
          <w:kern w:val="0"/>
          <w:sz w:val="24"/>
        </w:rPr>
        <w:t>学生作者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及</w:t>
      </w:r>
      <w:r w:rsidR="00A26575" w:rsidRPr="00FD2CAA">
        <w:rPr>
          <w:rFonts w:asciiTheme="minorEastAsia" w:eastAsiaTheme="minorEastAsia" w:hAnsiTheme="minorEastAsia" w:cs="宋体" w:hint="eastAsia"/>
          <w:kern w:val="0"/>
          <w:sz w:val="24"/>
        </w:rPr>
        <w:t>以</w:t>
      </w:r>
      <w:r w:rsidRPr="00FD2CAA">
        <w:rPr>
          <w:rFonts w:asciiTheme="minorEastAsia" w:eastAsiaTheme="minorEastAsia" w:hAnsiTheme="minorEastAsia" w:cs="宋体"/>
          <w:kern w:val="0"/>
          <w:sz w:val="24"/>
        </w:rPr>
        <w:t>后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不加分</w:t>
      </w:r>
      <w:r w:rsidR="0072416C" w:rsidRPr="00FD2CAA">
        <w:rPr>
          <w:rFonts w:asciiTheme="minorEastAsia" w:eastAsiaTheme="minorEastAsia" w:hAnsiTheme="minorEastAsia" w:cs="宋体" w:hint="eastAsia"/>
          <w:kern w:val="0"/>
          <w:sz w:val="24"/>
        </w:rPr>
        <w:t>。</w:t>
      </w:r>
    </w:p>
    <w:p w14:paraId="1FBD7A30" w14:textId="5CDAC534" w:rsidR="004A79B7" w:rsidRPr="00FD2CAA" w:rsidRDefault="004A79B7" w:rsidP="0097641A">
      <w:pPr>
        <w:pStyle w:val="1"/>
        <w:numPr>
          <w:ilvl w:val="0"/>
          <w:numId w:val="7"/>
        </w:numPr>
        <w:spacing w:line="440" w:lineRule="exact"/>
        <w:ind w:firstLineChars="0"/>
        <w:rPr>
          <w:rFonts w:asciiTheme="minorEastAsia" w:eastAsiaTheme="minorEastAsia" w:hAnsiTheme="minorEastAsia" w:cs="宋体"/>
          <w:kern w:val="0"/>
          <w:sz w:val="24"/>
        </w:rPr>
      </w:pP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共同作者的</w:t>
      </w:r>
      <w:r w:rsidR="00B6210C" w:rsidRPr="00FD2CAA">
        <w:rPr>
          <w:rFonts w:asciiTheme="minorEastAsia" w:eastAsiaTheme="minorEastAsia" w:hAnsiTheme="minorEastAsia" w:cs="宋体" w:hint="eastAsia"/>
          <w:kern w:val="0"/>
          <w:sz w:val="24"/>
        </w:rPr>
        <w:t>文章，以</w:t>
      </w: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共同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作者按比例获得的分值</w:t>
      </w:r>
      <w:r w:rsidR="00142180" w:rsidRPr="00FD2CAA">
        <w:rPr>
          <w:rFonts w:asciiTheme="minorEastAsia" w:eastAsiaTheme="minorEastAsia" w:hAnsiTheme="minorEastAsia" w:cs="宋体" w:hint="eastAsia"/>
          <w:kern w:val="0"/>
          <w:sz w:val="24"/>
        </w:rPr>
        <w:t>和</w:t>
      </w:r>
      <w:r w:rsidR="00B6210C" w:rsidRPr="00FD2CAA">
        <w:rPr>
          <w:rFonts w:asciiTheme="minorEastAsia" w:eastAsiaTheme="minorEastAsia" w:hAnsiTheme="minorEastAsia" w:cs="宋体" w:hint="eastAsia"/>
          <w:kern w:val="0"/>
          <w:sz w:val="24"/>
        </w:rPr>
        <w:t>除以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共同</w:t>
      </w:r>
      <w:r w:rsidR="00AA0141" w:rsidRPr="00FD2CAA">
        <w:rPr>
          <w:rFonts w:asciiTheme="minorEastAsia" w:eastAsiaTheme="minorEastAsia" w:hAnsiTheme="minorEastAsia" w:cs="宋体" w:hint="eastAsia"/>
          <w:kern w:val="0"/>
          <w:sz w:val="24"/>
        </w:rPr>
        <w:t>学生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作者人数</w:t>
      </w:r>
      <w:r w:rsidR="00B6210C" w:rsidRPr="00FD2CAA">
        <w:rPr>
          <w:rFonts w:asciiTheme="minorEastAsia" w:eastAsiaTheme="minorEastAsia" w:hAnsiTheme="minorEastAsia" w:cs="宋体" w:hint="eastAsia"/>
          <w:kern w:val="0"/>
          <w:sz w:val="24"/>
        </w:rPr>
        <w:t>计分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。</w:t>
      </w:r>
      <w:r w:rsidR="00442CE2" w:rsidRPr="00FD2CAA">
        <w:rPr>
          <w:rFonts w:asciiTheme="minorEastAsia" w:eastAsiaTheme="minorEastAsia" w:hAnsiTheme="minorEastAsia" w:cs="宋体" w:hint="eastAsia"/>
          <w:kern w:val="0"/>
          <w:sz w:val="24"/>
        </w:rPr>
        <w:t>例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：前五名作者中有三名学生作者，</w:t>
      </w:r>
      <w:r w:rsidR="00442CE2" w:rsidRPr="00FD2CAA">
        <w:rPr>
          <w:rFonts w:asciiTheme="minorEastAsia" w:eastAsiaTheme="minorEastAsia" w:hAnsiTheme="minorEastAsia" w:cs="宋体" w:hint="eastAsia"/>
          <w:kern w:val="0"/>
          <w:sz w:val="24"/>
        </w:rPr>
        <w:t>第1、2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学生作者为共同作者，</w:t>
      </w:r>
      <w:r w:rsidR="00442CE2" w:rsidRPr="00FD2CAA">
        <w:rPr>
          <w:rFonts w:asciiTheme="minorEastAsia" w:eastAsiaTheme="minorEastAsia" w:hAnsiTheme="minorEastAsia" w:cs="宋体" w:hint="eastAsia"/>
          <w:kern w:val="0"/>
          <w:sz w:val="24"/>
        </w:rPr>
        <w:t>每人计分为：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成果总分*</w:t>
      </w:r>
      <w:r w:rsidR="0089558F" w:rsidRPr="00FD2CAA">
        <w:rPr>
          <w:rFonts w:asciiTheme="minorEastAsia" w:eastAsiaTheme="minorEastAsia" w:hAnsiTheme="minorEastAsia" w:cs="宋体"/>
          <w:kern w:val="0"/>
          <w:sz w:val="24"/>
        </w:rPr>
        <w:t>90</w:t>
      </w:r>
      <w:r w:rsidR="0089558F" w:rsidRPr="00FD2CAA">
        <w:rPr>
          <w:rFonts w:asciiTheme="minorEastAsia" w:eastAsiaTheme="minorEastAsia" w:hAnsiTheme="minorEastAsia" w:cs="宋体" w:hint="eastAsia"/>
          <w:kern w:val="0"/>
          <w:sz w:val="24"/>
        </w:rPr>
        <w:t>%/</w:t>
      </w:r>
      <w:r w:rsidR="0089558F" w:rsidRPr="00FD2CAA">
        <w:rPr>
          <w:rFonts w:asciiTheme="minorEastAsia" w:eastAsiaTheme="minorEastAsia" w:hAnsiTheme="minorEastAsia" w:cs="宋体"/>
          <w:kern w:val="0"/>
          <w:sz w:val="24"/>
        </w:rPr>
        <w:t>2</w:t>
      </w:r>
      <w:r w:rsidR="0072416C" w:rsidRPr="00FD2CAA">
        <w:rPr>
          <w:rFonts w:asciiTheme="minorEastAsia" w:eastAsiaTheme="minorEastAsia" w:hAnsiTheme="minorEastAsia" w:cs="宋体" w:hint="eastAsia"/>
          <w:kern w:val="0"/>
          <w:sz w:val="24"/>
        </w:rPr>
        <w:t>。</w:t>
      </w:r>
    </w:p>
    <w:p w14:paraId="04E9D8E5" w14:textId="133D919D" w:rsidR="00F748BE" w:rsidRPr="00FD2CAA" w:rsidRDefault="00375AED" w:rsidP="0097641A">
      <w:pPr>
        <w:pStyle w:val="1"/>
        <w:numPr>
          <w:ilvl w:val="0"/>
          <w:numId w:val="7"/>
        </w:numPr>
        <w:spacing w:line="440" w:lineRule="exact"/>
        <w:ind w:firstLineChars="0"/>
        <w:rPr>
          <w:rFonts w:asciiTheme="minorEastAsia" w:eastAsiaTheme="minorEastAsia" w:hAnsiTheme="minorEastAsia" w:cs="宋体"/>
          <w:color w:val="000000" w:themeColor="text1"/>
          <w:kern w:val="0"/>
          <w:sz w:val="24"/>
        </w:rPr>
      </w:pPr>
      <w:r w:rsidRPr="00FD2CAA">
        <w:rPr>
          <w:rFonts w:asciiTheme="minorEastAsia" w:eastAsiaTheme="minorEastAsia" w:hAnsiTheme="minorEastAsia" w:cs="宋体" w:hint="eastAsia"/>
          <w:kern w:val="0"/>
          <w:sz w:val="24"/>
        </w:rPr>
        <w:t>以论文录用时间确定作者身份。学生作者加分按比例确定，加分不得转让他人。</w:t>
      </w:r>
    </w:p>
    <w:p w14:paraId="79A368DE" w14:textId="1B97E2D3" w:rsidR="002341D7" w:rsidRPr="00FD2CAA" w:rsidRDefault="00F748BE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3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</w:t>
      </w:r>
      <w:r w:rsidR="00574E2D" w:rsidRPr="00FD2CAA">
        <w:rPr>
          <w:rFonts w:asciiTheme="minorEastAsia" w:hAnsiTheme="minorEastAsia" w:cs="宋体" w:hint="eastAsia"/>
          <w:kern w:val="0"/>
          <w:sz w:val="24"/>
          <w:szCs w:val="24"/>
        </w:rPr>
        <w:t>证明材料：</w:t>
      </w:r>
    </w:p>
    <w:p w14:paraId="6C77259C" w14:textId="6AD9B137" w:rsidR="002341D7" w:rsidRPr="00FD2CAA" w:rsidRDefault="00F748BE" w:rsidP="0097641A">
      <w:pPr>
        <w:pStyle w:val="a4"/>
        <w:numPr>
          <w:ilvl w:val="0"/>
          <w:numId w:val="20"/>
        </w:numPr>
        <w:spacing w:line="440" w:lineRule="exact"/>
        <w:ind w:firstLineChars="0" w:hanging="421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已录用论文提供录用通知、</w:t>
      </w:r>
      <w:r w:rsidRPr="00FD2CAA">
        <w:rPr>
          <w:rFonts w:asciiTheme="minorEastAsia" w:hAnsiTheme="minorEastAsia" w:hint="eastAsia"/>
          <w:sz w:val="24"/>
          <w:szCs w:val="24"/>
        </w:rPr>
        <w:t>费用收据、论文首页（需包含前五名作者信息）</w:t>
      </w:r>
      <w:r w:rsidR="0072416C" w:rsidRPr="00FD2CAA">
        <w:rPr>
          <w:rFonts w:asciiTheme="minorEastAsia" w:hAnsiTheme="minorEastAsia" w:hint="eastAsia"/>
          <w:sz w:val="24"/>
          <w:szCs w:val="24"/>
        </w:rPr>
        <w:t>。</w:t>
      </w:r>
    </w:p>
    <w:p w14:paraId="194E0D07" w14:textId="41C3FC69" w:rsidR="00783E04" w:rsidRPr="00FD2CAA" w:rsidRDefault="00F748BE" w:rsidP="0097641A">
      <w:pPr>
        <w:pStyle w:val="a4"/>
        <w:numPr>
          <w:ilvl w:val="0"/>
          <w:numId w:val="20"/>
        </w:numPr>
        <w:spacing w:line="440" w:lineRule="exact"/>
        <w:ind w:firstLineChars="0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 w:hint="eastAsia"/>
          <w:sz w:val="24"/>
          <w:szCs w:val="24"/>
        </w:rPr>
        <w:t>已发表论文提供刊物封面、目录和论文首页（需包含前五名作者信息）</w:t>
      </w:r>
      <w:r w:rsidR="0072416C" w:rsidRPr="00FD2CAA">
        <w:rPr>
          <w:rFonts w:asciiTheme="minorEastAsia" w:hAnsiTheme="minorEastAsia" w:hint="eastAsia"/>
          <w:sz w:val="24"/>
          <w:szCs w:val="24"/>
        </w:rPr>
        <w:t>。</w:t>
      </w:r>
    </w:p>
    <w:p w14:paraId="2BA06A3A" w14:textId="3758E36D" w:rsidR="002341D7" w:rsidRPr="00FD2CAA" w:rsidRDefault="00574E2D" w:rsidP="0097641A">
      <w:pPr>
        <w:pStyle w:val="a4"/>
        <w:numPr>
          <w:ilvl w:val="0"/>
          <w:numId w:val="20"/>
        </w:numPr>
        <w:spacing w:line="440" w:lineRule="exact"/>
        <w:ind w:firstLineChars="0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 w:hint="eastAsia"/>
          <w:sz w:val="24"/>
          <w:szCs w:val="24"/>
        </w:rPr>
        <w:t>已检索论文提供检索报告</w:t>
      </w:r>
      <w:r w:rsidR="002341D7" w:rsidRPr="00FD2CAA">
        <w:rPr>
          <w:rFonts w:asciiTheme="minorEastAsia" w:hAnsiTheme="minorEastAsia" w:hint="eastAsia"/>
          <w:sz w:val="24"/>
          <w:szCs w:val="24"/>
        </w:rPr>
        <w:t>，</w:t>
      </w:r>
      <w:r w:rsidR="0072416C" w:rsidRPr="00FD2CAA">
        <w:rPr>
          <w:rFonts w:asciiTheme="minorEastAsia" w:hAnsiTheme="minorEastAsia" w:hint="eastAsia"/>
          <w:sz w:val="24"/>
          <w:szCs w:val="24"/>
        </w:rPr>
        <w:t>需</w:t>
      </w:r>
      <w:r w:rsidRPr="00FD2CAA">
        <w:rPr>
          <w:rFonts w:asciiTheme="minorEastAsia" w:hAnsiTheme="minorEastAsia" w:hint="eastAsia"/>
          <w:sz w:val="24"/>
          <w:szCs w:val="24"/>
        </w:rPr>
        <w:t>包含</w:t>
      </w:r>
      <w:r w:rsidR="0072416C" w:rsidRPr="00FD2CAA">
        <w:rPr>
          <w:rFonts w:asciiTheme="minorEastAsia" w:hAnsiTheme="minorEastAsia" w:hint="eastAsia"/>
          <w:sz w:val="24"/>
          <w:szCs w:val="24"/>
        </w:rPr>
        <w:t>期刊/会议名称、</w:t>
      </w:r>
      <w:r w:rsidRPr="00FD2CAA">
        <w:rPr>
          <w:rFonts w:asciiTheme="minorEastAsia" w:hAnsiTheme="minorEastAsia" w:hint="eastAsia"/>
          <w:sz w:val="24"/>
          <w:szCs w:val="24"/>
        </w:rPr>
        <w:t>发表时间、论文题目、前五名作者等信息</w:t>
      </w:r>
      <w:r w:rsidR="00783E04" w:rsidRPr="00FD2CAA">
        <w:rPr>
          <w:rFonts w:asciiTheme="minorEastAsia" w:hAnsiTheme="minorEastAsia" w:hint="eastAsia"/>
          <w:sz w:val="24"/>
          <w:szCs w:val="24"/>
        </w:rPr>
        <w:t>。</w:t>
      </w:r>
      <w:r w:rsidR="002341D7" w:rsidRPr="00FD2CAA">
        <w:rPr>
          <w:rFonts w:asciiTheme="minorEastAsia" w:hAnsiTheme="minorEastAsia" w:hint="eastAsia"/>
          <w:sz w:val="24"/>
          <w:szCs w:val="24"/>
        </w:rPr>
        <w:t>期刊论文</w:t>
      </w:r>
      <w:r w:rsidR="0072416C" w:rsidRPr="00FD2CAA">
        <w:rPr>
          <w:rFonts w:asciiTheme="minorEastAsia" w:hAnsiTheme="minorEastAsia" w:hint="eastAsia"/>
          <w:sz w:val="24"/>
          <w:szCs w:val="24"/>
        </w:rPr>
        <w:t>自行打印</w:t>
      </w:r>
      <w:r w:rsidR="002341D7" w:rsidRPr="00FD2CAA">
        <w:rPr>
          <w:rFonts w:asciiTheme="minorEastAsia" w:hAnsiTheme="minorEastAsia" w:hint="eastAsia"/>
          <w:sz w:val="24"/>
          <w:szCs w:val="24"/>
        </w:rPr>
        <w:t>检索报告，会议论文</w:t>
      </w:r>
      <w:r w:rsidR="0072416C" w:rsidRPr="00FD2CAA">
        <w:rPr>
          <w:rFonts w:asciiTheme="minorEastAsia" w:hAnsiTheme="minorEastAsia" w:hint="eastAsia"/>
          <w:sz w:val="24"/>
          <w:szCs w:val="24"/>
        </w:rPr>
        <w:t>出具图书馆</w:t>
      </w:r>
      <w:r w:rsidR="002341D7" w:rsidRPr="00FD2CAA">
        <w:rPr>
          <w:rFonts w:asciiTheme="minorEastAsia" w:hAnsiTheme="minorEastAsia" w:hint="eastAsia"/>
          <w:sz w:val="24"/>
          <w:szCs w:val="24"/>
        </w:rPr>
        <w:t>检索报告</w:t>
      </w:r>
      <w:r w:rsidR="0072416C" w:rsidRPr="00FD2CAA">
        <w:rPr>
          <w:rFonts w:asciiTheme="minorEastAsia" w:hAnsiTheme="minorEastAsia" w:hint="eastAsia"/>
          <w:sz w:val="24"/>
          <w:szCs w:val="24"/>
        </w:rPr>
        <w:t>。</w:t>
      </w:r>
    </w:p>
    <w:p w14:paraId="68890204" w14:textId="42AC4E76" w:rsidR="002341D7" w:rsidRPr="00FD2CAA" w:rsidRDefault="002341D7" w:rsidP="0097641A">
      <w:pPr>
        <w:pStyle w:val="a4"/>
        <w:numPr>
          <w:ilvl w:val="0"/>
          <w:numId w:val="20"/>
        </w:numPr>
        <w:spacing w:line="440" w:lineRule="exact"/>
        <w:ind w:firstLineChars="0"/>
        <w:rPr>
          <w:rFonts w:asciiTheme="minorEastAsia" w:hAnsiTheme="minorEastAsia" w:cs="宋体"/>
          <w:kern w:val="0"/>
          <w:sz w:val="24"/>
          <w:szCs w:val="24"/>
        </w:rPr>
      </w:pPr>
      <w:bookmarkStart w:id="1" w:name="OLE_LINK1"/>
      <w:bookmarkStart w:id="2" w:name="OLE_LINK2"/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JCR期刊需提供刊物等级证明，</w:t>
      </w:r>
      <w:r w:rsidR="00783E04" w:rsidRPr="00FD2CAA">
        <w:rPr>
          <w:rFonts w:asciiTheme="minorEastAsia" w:hAnsiTheme="minorEastAsia" w:cs="宋体" w:hint="eastAsia"/>
          <w:kern w:val="0"/>
          <w:sz w:val="24"/>
          <w:szCs w:val="24"/>
        </w:rPr>
        <w:t>等级证明自行查询打印。JCR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分区按文章证明材料同一年度的级别认定，基础版和升级版取较高级别</w:t>
      </w:r>
      <w:bookmarkEnd w:id="1"/>
      <w:bookmarkEnd w:id="2"/>
      <w:r w:rsidR="0072416C" w:rsidRPr="00FD2CAA">
        <w:rPr>
          <w:rFonts w:asciiTheme="minorEastAsia" w:hAnsiTheme="minorEastAsia" w:cs="宋体" w:hint="eastAsia"/>
          <w:kern w:val="0"/>
          <w:sz w:val="24"/>
          <w:szCs w:val="24"/>
        </w:rPr>
        <w:t>。</w:t>
      </w:r>
    </w:p>
    <w:p w14:paraId="1D0A8D6E" w14:textId="4BEABD58" w:rsidR="002341D7" w:rsidRPr="00FD2CAA" w:rsidRDefault="002341D7" w:rsidP="0097641A">
      <w:pPr>
        <w:pStyle w:val="a4"/>
        <w:numPr>
          <w:ilvl w:val="0"/>
          <w:numId w:val="20"/>
        </w:numPr>
        <w:spacing w:line="440" w:lineRule="exact"/>
        <w:ind w:firstLineChars="0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hint="eastAsia"/>
          <w:sz w:val="24"/>
          <w:szCs w:val="24"/>
        </w:rPr>
        <w:t>会议论文按Oral等级加分，需提供作者完成现场报告的相关证明。</w:t>
      </w:r>
    </w:p>
    <w:p w14:paraId="229FEAFC" w14:textId="7C0136A9" w:rsidR="003E1FB7" w:rsidRPr="00FD2CAA" w:rsidRDefault="00F748BE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4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</w:t>
      </w:r>
      <w:r w:rsidR="003E1FB7" w:rsidRPr="00FD2CAA">
        <w:rPr>
          <w:rFonts w:asciiTheme="minorEastAsia" w:hAnsiTheme="minorEastAsia" w:cs="宋体" w:hint="eastAsia"/>
          <w:kern w:val="0"/>
          <w:sz w:val="24"/>
          <w:szCs w:val="24"/>
        </w:rPr>
        <w:t>国际期刊增刊计分与正刊相同，国内期刊增刊计分减半。</w:t>
      </w:r>
    </w:p>
    <w:p w14:paraId="0F24D272" w14:textId="33D47086" w:rsidR="003E1FB7" w:rsidRPr="00FD2CAA" w:rsidRDefault="003E1FB7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5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不在</w:t>
      </w:r>
      <w:r w:rsidRPr="00FD2CAA">
        <w:rPr>
          <w:rFonts w:asciiTheme="minorEastAsia" w:hAnsiTheme="minorEastAsia" w:hint="eastAsia"/>
          <w:sz w:val="24"/>
          <w:szCs w:val="24"/>
        </w:rPr>
        <w:t>中科院JCR分区中的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高水平中文期刊由学院学术委员会确定分值。</w:t>
      </w:r>
    </w:p>
    <w:p w14:paraId="0FF80554" w14:textId="54D54EDC" w:rsidR="003E1FB7" w:rsidRPr="00FD2CAA" w:rsidRDefault="003E1FB7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6</w:t>
      </w:r>
      <w:r w:rsidR="009577A9" w:rsidRPr="00FD2CAA">
        <w:rPr>
          <w:rFonts w:asciiTheme="minorEastAsia" w:hAnsiTheme="minorEastAsia" w:cs="宋体" w:hint="eastAsia"/>
          <w:kern w:val="0"/>
          <w:sz w:val="24"/>
          <w:szCs w:val="24"/>
        </w:rPr>
        <w:t>）《国际期刊预警名单（试行）》中的期刊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不予认定。</w:t>
      </w:r>
    </w:p>
    <w:p w14:paraId="38F133B8" w14:textId="210C3BAF" w:rsidR="003E1FB7" w:rsidRPr="00FD2CAA" w:rsidRDefault="003E1FB7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7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不计入博士生发表论文要求的SCI和EI收录期刊不予认定。</w:t>
      </w:r>
    </w:p>
    <w:p w14:paraId="1FA99D43" w14:textId="4241A596" w:rsidR="003E1FB7" w:rsidRPr="00FD2CAA" w:rsidRDefault="003E1FB7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8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经奖学金评审委员会认定的最佳论文，计分加倍。</w:t>
      </w:r>
    </w:p>
    <w:p w14:paraId="1B209A84" w14:textId="4F40C2D7" w:rsidR="00F748BE" w:rsidRPr="00FD2CAA" w:rsidRDefault="00F748BE" w:rsidP="0097641A">
      <w:pPr>
        <w:spacing w:line="440" w:lineRule="exact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9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</w:t>
      </w:r>
      <w:r w:rsidRPr="00FD2CAA">
        <w:rPr>
          <w:rFonts w:asciiTheme="minorEastAsia" w:hAnsiTheme="minorEastAsia" w:cs="宋体"/>
          <w:kern w:val="0"/>
          <w:sz w:val="24"/>
          <w:szCs w:val="24"/>
        </w:rPr>
        <w:t>相同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论文</w:t>
      </w:r>
      <w:r w:rsidRPr="00FD2CAA">
        <w:rPr>
          <w:rFonts w:asciiTheme="minorEastAsia" w:hAnsiTheme="minorEastAsia" w:cs="宋体"/>
          <w:kern w:val="0"/>
          <w:sz w:val="24"/>
          <w:szCs w:val="24"/>
        </w:rPr>
        <w:t>只计分一次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。</w:t>
      </w:r>
    </w:p>
    <w:p w14:paraId="3A25230A" w14:textId="609E85E8" w:rsidR="0097641A" w:rsidRDefault="00F374CF" w:rsidP="0071235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exact"/>
        <w:jc w:val="left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（</w:t>
      </w:r>
      <w:r w:rsidR="003E1FB7" w:rsidRPr="00FD2CAA">
        <w:rPr>
          <w:rFonts w:asciiTheme="minorEastAsia" w:hAnsiTheme="minorEastAsia" w:cs="宋体" w:hint="eastAsia"/>
          <w:kern w:val="0"/>
          <w:sz w:val="24"/>
          <w:szCs w:val="24"/>
        </w:rPr>
        <w:t>1</w:t>
      </w:r>
      <w:r w:rsidR="00655CAE" w:rsidRPr="00FD2CAA">
        <w:rPr>
          <w:rFonts w:asciiTheme="minorEastAsia" w:hAnsiTheme="minorEastAsia" w:cs="宋体" w:hint="eastAsia"/>
          <w:kern w:val="0"/>
          <w:sz w:val="24"/>
          <w:szCs w:val="24"/>
        </w:rPr>
        <w:t>0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）</w:t>
      </w:r>
      <w:bookmarkStart w:id="3" w:name="_Hlk26469470"/>
      <w:r w:rsidR="00335AEB" w:rsidRPr="00FD2CAA">
        <w:rPr>
          <w:rFonts w:asciiTheme="minorEastAsia" w:hAnsiTheme="minorEastAsia" w:cs="宋体" w:hint="eastAsia"/>
          <w:kern w:val="0"/>
          <w:sz w:val="24"/>
          <w:szCs w:val="24"/>
        </w:rPr>
        <w:t>对于本评审年度被</w:t>
      </w:r>
      <w:r w:rsidR="003F72A2" w:rsidRPr="00FD2CAA">
        <w:rPr>
          <w:rFonts w:asciiTheme="minorEastAsia" w:hAnsiTheme="minorEastAsia" w:cs="宋体" w:hint="eastAsia"/>
          <w:kern w:val="0"/>
          <w:sz w:val="24"/>
          <w:szCs w:val="24"/>
        </w:rPr>
        <w:t>E</w:t>
      </w:r>
      <w:r w:rsidR="003F72A2" w:rsidRPr="00FD2CAA">
        <w:rPr>
          <w:rFonts w:asciiTheme="minorEastAsia" w:hAnsiTheme="minorEastAsia" w:hint="eastAsia"/>
          <w:sz w:val="24"/>
          <w:szCs w:val="24"/>
        </w:rPr>
        <w:t>I</w:t>
      </w:r>
      <w:r w:rsidR="00335AEB" w:rsidRPr="00FD2CAA">
        <w:rPr>
          <w:rFonts w:asciiTheme="minorEastAsia" w:hAnsiTheme="minorEastAsia" w:cs="宋体" w:hint="eastAsia"/>
          <w:kern w:val="0"/>
          <w:sz w:val="24"/>
          <w:szCs w:val="24"/>
        </w:rPr>
        <w:t>检索的</w:t>
      </w:r>
      <w:r w:rsidR="00FA34B3" w:rsidRPr="00FD2CAA">
        <w:rPr>
          <w:rFonts w:asciiTheme="minorEastAsia" w:hAnsiTheme="minorEastAsia" w:hint="eastAsia"/>
          <w:sz w:val="24"/>
          <w:szCs w:val="24"/>
        </w:rPr>
        <w:t>国际会议</w:t>
      </w:r>
      <w:r w:rsidR="003F72A2" w:rsidRPr="00FD2CAA">
        <w:rPr>
          <w:rFonts w:asciiTheme="minorEastAsia" w:hAnsiTheme="minorEastAsia" w:hint="eastAsia"/>
          <w:sz w:val="24"/>
          <w:szCs w:val="24"/>
        </w:rPr>
        <w:t>论文</w:t>
      </w:r>
      <w:r w:rsidR="00335AEB" w:rsidRPr="00FD2CAA">
        <w:rPr>
          <w:rFonts w:asciiTheme="minorEastAsia" w:hAnsiTheme="minorEastAsia" w:hint="eastAsia"/>
          <w:sz w:val="24"/>
          <w:szCs w:val="24"/>
        </w:rPr>
        <w:t>，</w:t>
      </w:r>
      <w:r w:rsidR="0072744E" w:rsidRPr="00FD2CAA">
        <w:rPr>
          <w:rFonts w:asciiTheme="minorEastAsia" w:hAnsiTheme="minorEastAsia" w:hint="eastAsia"/>
          <w:sz w:val="24"/>
          <w:szCs w:val="24"/>
        </w:rPr>
        <w:t>如果上一评审年度已经用于参</w:t>
      </w:r>
      <w:r w:rsidR="007F27FE" w:rsidRPr="00FD2CAA">
        <w:rPr>
          <w:rFonts w:asciiTheme="minorEastAsia" w:hAnsiTheme="minorEastAsia" w:hint="eastAsia"/>
          <w:sz w:val="24"/>
          <w:szCs w:val="24"/>
        </w:rPr>
        <w:t>评</w:t>
      </w:r>
      <w:r w:rsidR="0072744E" w:rsidRPr="00FD2CAA">
        <w:rPr>
          <w:rFonts w:asciiTheme="minorEastAsia" w:hAnsiTheme="minorEastAsia" w:hint="eastAsia"/>
          <w:sz w:val="24"/>
          <w:szCs w:val="24"/>
        </w:rPr>
        <w:t>奖学金并按国际会议计分，</w:t>
      </w:r>
      <w:r w:rsidR="00335AEB" w:rsidRPr="00FD2CAA">
        <w:rPr>
          <w:rFonts w:asciiTheme="minorEastAsia" w:hAnsiTheme="minorEastAsia" w:hint="eastAsia"/>
          <w:sz w:val="24"/>
          <w:szCs w:val="24"/>
        </w:rPr>
        <w:t>本次评审加分数差4分。</w:t>
      </w:r>
      <w:bookmarkEnd w:id="3"/>
    </w:p>
    <w:p w14:paraId="3C83F26B" w14:textId="77777777" w:rsidR="00712357" w:rsidRPr="00FD2CAA" w:rsidRDefault="00712357" w:rsidP="0071235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exact"/>
        <w:jc w:val="left"/>
        <w:rPr>
          <w:rFonts w:asciiTheme="minorEastAsia" w:hAnsiTheme="minorEastAsia"/>
          <w:sz w:val="24"/>
          <w:szCs w:val="24"/>
        </w:rPr>
      </w:pPr>
    </w:p>
    <w:p w14:paraId="358D3DDE" w14:textId="0572D610" w:rsidR="00F748BE" w:rsidRPr="00FD2CAA" w:rsidRDefault="00F748BE" w:rsidP="0097641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jc w:val="left"/>
        <w:rPr>
          <w:rFonts w:asciiTheme="minorEastAsia" w:hAnsiTheme="minorEastAsia" w:cs="宋体"/>
          <w:b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（</w:t>
      </w:r>
      <w:r w:rsidR="0097641A"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二）</w:t>
      </w: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科研获奖计分</w:t>
      </w:r>
    </w:p>
    <w:tbl>
      <w:tblPr>
        <w:tblW w:w="91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61"/>
        <w:gridCol w:w="3060"/>
        <w:gridCol w:w="3365"/>
      </w:tblGrid>
      <w:tr w:rsidR="00F748BE" w:rsidRPr="00FD2CAA" w14:paraId="72FAAC7A" w14:textId="77777777" w:rsidTr="00C80888">
        <w:trPr>
          <w:trHeight w:val="415"/>
          <w:jc w:val="center"/>
        </w:trPr>
        <w:tc>
          <w:tcPr>
            <w:tcW w:w="2761" w:type="dxa"/>
            <w:vMerge w:val="restart"/>
            <w:vAlign w:val="center"/>
          </w:tcPr>
          <w:p w14:paraId="068B31E9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国家级科研奖主研</w:t>
            </w:r>
          </w:p>
          <w:p w14:paraId="25067D54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（本人有证书）</w:t>
            </w:r>
          </w:p>
          <w:p w14:paraId="0502D683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（一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二等奖）</w:t>
            </w:r>
          </w:p>
        </w:tc>
        <w:tc>
          <w:tcPr>
            <w:tcW w:w="6425" w:type="dxa"/>
            <w:gridSpan w:val="2"/>
            <w:vAlign w:val="center"/>
          </w:tcPr>
          <w:p w14:paraId="58EC0EA5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省部级科研奖（一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二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三等）</w:t>
            </w:r>
          </w:p>
        </w:tc>
      </w:tr>
      <w:tr w:rsidR="00F748BE" w:rsidRPr="00FD2CAA" w14:paraId="0173800C" w14:textId="77777777" w:rsidTr="00C80888">
        <w:trPr>
          <w:trHeight w:val="763"/>
          <w:jc w:val="center"/>
        </w:trPr>
        <w:tc>
          <w:tcPr>
            <w:tcW w:w="2761" w:type="dxa"/>
            <w:vMerge/>
            <w:vAlign w:val="center"/>
          </w:tcPr>
          <w:p w14:paraId="15B7AAAD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</w:p>
        </w:tc>
        <w:tc>
          <w:tcPr>
            <w:tcW w:w="3060" w:type="dxa"/>
            <w:vAlign w:val="center"/>
          </w:tcPr>
          <w:p w14:paraId="421B671E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学生排名第一、本人有证书（一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二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三等）</w:t>
            </w:r>
          </w:p>
        </w:tc>
        <w:tc>
          <w:tcPr>
            <w:tcW w:w="3365" w:type="dxa"/>
            <w:vAlign w:val="center"/>
          </w:tcPr>
          <w:p w14:paraId="304FD38C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学生排名第二及以后，本人有证书（一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二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三等）</w:t>
            </w:r>
          </w:p>
        </w:tc>
      </w:tr>
      <w:tr w:rsidR="00F748BE" w:rsidRPr="00FD2CAA" w14:paraId="6069E873" w14:textId="77777777" w:rsidTr="00C80888">
        <w:trPr>
          <w:trHeight w:val="563"/>
          <w:jc w:val="center"/>
        </w:trPr>
        <w:tc>
          <w:tcPr>
            <w:tcW w:w="2761" w:type="dxa"/>
            <w:vAlign w:val="center"/>
          </w:tcPr>
          <w:p w14:paraId="47040C33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300/200</w:t>
            </w:r>
          </w:p>
        </w:tc>
        <w:tc>
          <w:tcPr>
            <w:tcW w:w="3060" w:type="dxa"/>
            <w:vAlign w:val="center"/>
          </w:tcPr>
          <w:p w14:paraId="0154D115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60/40/2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</w:t>
            </w:r>
          </w:p>
        </w:tc>
        <w:tc>
          <w:tcPr>
            <w:tcW w:w="3365" w:type="dxa"/>
            <w:vAlign w:val="center"/>
          </w:tcPr>
          <w:p w14:paraId="2DE5B552" w14:textId="77777777" w:rsidR="00F748BE" w:rsidRPr="00FD2CAA" w:rsidRDefault="00F748BE" w:rsidP="00542E1B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按学生排名依次递减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5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</w:t>
            </w:r>
          </w:p>
        </w:tc>
      </w:tr>
    </w:tbl>
    <w:p w14:paraId="5A076B11" w14:textId="68782C84" w:rsidR="00F748BE" w:rsidRPr="00FD2CAA" w:rsidRDefault="00F748BE" w:rsidP="00275CA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exact"/>
        <w:jc w:val="left"/>
        <w:rPr>
          <w:rFonts w:cs="宋体"/>
          <w:b/>
          <w:kern w:val="0"/>
          <w:sz w:val="24"/>
          <w:szCs w:val="28"/>
        </w:rPr>
      </w:pPr>
      <w:r w:rsidRPr="00FD2CAA">
        <w:rPr>
          <w:rFonts w:cs="宋体"/>
          <w:b/>
          <w:kern w:val="0"/>
          <w:sz w:val="24"/>
          <w:szCs w:val="28"/>
        </w:rPr>
        <w:t>备注</w:t>
      </w:r>
      <w:r w:rsidRPr="00FD2CAA">
        <w:rPr>
          <w:rFonts w:cs="宋体" w:hint="eastAsia"/>
          <w:b/>
          <w:kern w:val="0"/>
          <w:sz w:val="24"/>
          <w:szCs w:val="28"/>
        </w:rPr>
        <w:t>：</w:t>
      </w:r>
      <w:r w:rsidRPr="00FD2CAA">
        <w:rPr>
          <w:rFonts w:cs="宋体"/>
          <w:kern w:val="0"/>
          <w:sz w:val="24"/>
          <w:szCs w:val="28"/>
        </w:rPr>
        <w:t>参加鉴定且排名前</w:t>
      </w:r>
      <w:r w:rsidRPr="00FD2CAA">
        <w:rPr>
          <w:rFonts w:cs="宋体" w:hint="eastAsia"/>
          <w:kern w:val="0"/>
          <w:sz w:val="24"/>
          <w:szCs w:val="28"/>
        </w:rPr>
        <w:t>15</w:t>
      </w:r>
      <w:r w:rsidRPr="00FD2CAA">
        <w:rPr>
          <w:rFonts w:cs="宋体" w:hint="eastAsia"/>
          <w:kern w:val="0"/>
          <w:sz w:val="24"/>
          <w:szCs w:val="28"/>
        </w:rPr>
        <w:t>名，即可</w:t>
      </w:r>
      <w:r w:rsidR="00CE3DE6" w:rsidRPr="00FD2CAA">
        <w:rPr>
          <w:rFonts w:cs="宋体" w:hint="eastAsia"/>
          <w:kern w:val="0"/>
          <w:sz w:val="24"/>
          <w:szCs w:val="28"/>
        </w:rPr>
        <w:t>计</w:t>
      </w:r>
      <w:r w:rsidRPr="00FD2CAA">
        <w:rPr>
          <w:rFonts w:cs="宋体" w:hint="eastAsia"/>
          <w:kern w:val="0"/>
          <w:sz w:val="24"/>
          <w:szCs w:val="28"/>
        </w:rPr>
        <w:t>5</w:t>
      </w:r>
      <w:r w:rsidRPr="00FD2CAA">
        <w:rPr>
          <w:rFonts w:cs="宋体" w:hint="eastAsia"/>
          <w:kern w:val="0"/>
          <w:sz w:val="24"/>
          <w:szCs w:val="28"/>
        </w:rPr>
        <w:t>分。</w:t>
      </w:r>
    </w:p>
    <w:p w14:paraId="3A81BAB1" w14:textId="77777777" w:rsidR="00275CAB" w:rsidRPr="00FD2CAA" w:rsidRDefault="00275CAB" w:rsidP="00C8088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jc w:val="left"/>
        <w:rPr>
          <w:rFonts w:asciiTheme="minorEastAsia" w:hAnsiTheme="minorEastAsia" w:cs="宋体"/>
          <w:b/>
          <w:kern w:val="0"/>
          <w:sz w:val="24"/>
          <w:szCs w:val="24"/>
        </w:rPr>
      </w:pPr>
    </w:p>
    <w:p w14:paraId="69A340E4" w14:textId="05504EEE" w:rsidR="00F748BE" w:rsidRPr="00FD2CAA" w:rsidRDefault="00F748BE" w:rsidP="00C8088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jc w:val="left"/>
        <w:rPr>
          <w:rFonts w:asciiTheme="minorEastAsia" w:hAnsiTheme="minorEastAsia" w:cs="宋体"/>
          <w:b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lastRenderedPageBreak/>
        <w:t>（</w:t>
      </w:r>
      <w:r w:rsidR="0003306A"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三）</w:t>
      </w: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专利计分</w:t>
      </w:r>
    </w:p>
    <w:tbl>
      <w:tblPr>
        <w:tblW w:w="91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5"/>
        <w:gridCol w:w="1134"/>
        <w:gridCol w:w="6934"/>
      </w:tblGrid>
      <w:tr w:rsidR="00F748BE" w:rsidRPr="00FD2CAA" w14:paraId="512F7986" w14:textId="77777777" w:rsidTr="00275CAB">
        <w:trPr>
          <w:trHeight w:val="20"/>
          <w:jc w:val="center"/>
        </w:trPr>
        <w:tc>
          <w:tcPr>
            <w:tcW w:w="2249" w:type="dxa"/>
            <w:gridSpan w:val="2"/>
            <w:shd w:val="clear" w:color="auto" w:fill="auto"/>
          </w:tcPr>
          <w:p w14:paraId="36FD633D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b/>
                <w:kern w:val="0"/>
                <w:sz w:val="24"/>
                <w:szCs w:val="28"/>
              </w:rPr>
              <w:t>类型</w:t>
            </w:r>
          </w:p>
        </w:tc>
        <w:tc>
          <w:tcPr>
            <w:tcW w:w="6934" w:type="dxa"/>
            <w:shd w:val="clear" w:color="auto" w:fill="auto"/>
          </w:tcPr>
          <w:p w14:paraId="31D4F107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b/>
                <w:kern w:val="0"/>
                <w:sz w:val="24"/>
                <w:szCs w:val="28"/>
              </w:rPr>
              <w:t>计分标准</w:t>
            </w:r>
          </w:p>
        </w:tc>
      </w:tr>
      <w:tr w:rsidR="00F748BE" w:rsidRPr="00FD2CAA" w14:paraId="6C42EC1C" w14:textId="77777777" w:rsidTr="00275CAB">
        <w:trPr>
          <w:trHeight w:val="794"/>
          <w:jc w:val="center"/>
        </w:trPr>
        <w:tc>
          <w:tcPr>
            <w:tcW w:w="1115" w:type="dxa"/>
            <w:vMerge w:val="restart"/>
            <w:shd w:val="clear" w:color="auto" w:fill="auto"/>
            <w:vAlign w:val="center"/>
          </w:tcPr>
          <w:p w14:paraId="2555FDAC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b/>
                <w:kern w:val="0"/>
                <w:sz w:val="24"/>
                <w:szCs w:val="28"/>
              </w:rPr>
              <w:t>发明专利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EF169DA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授权专利</w:t>
            </w:r>
          </w:p>
        </w:tc>
        <w:tc>
          <w:tcPr>
            <w:tcW w:w="6934" w:type="dxa"/>
            <w:shd w:val="clear" w:color="auto" w:fill="auto"/>
            <w:vAlign w:val="center"/>
          </w:tcPr>
          <w:p w14:paraId="3E76BD24" w14:textId="45C77A99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left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第一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2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1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5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四学生作者及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</w:tc>
      </w:tr>
      <w:tr w:rsidR="00F748BE" w:rsidRPr="00FD2CAA" w14:paraId="38DF2326" w14:textId="77777777" w:rsidTr="00275CAB">
        <w:trPr>
          <w:trHeight w:val="794"/>
          <w:jc w:val="center"/>
        </w:trPr>
        <w:tc>
          <w:tcPr>
            <w:tcW w:w="1115" w:type="dxa"/>
            <w:vMerge/>
            <w:shd w:val="clear" w:color="auto" w:fill="auto"/>
            <w:vAlign w:val="center"/>
          </w:tcPr>
          <w:p w14:paraId="5E68ECCD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A514D69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申请专利</w:t>
            </w:r>
          </w:p>
        </w:tc>
        <w:tc>
          <w:tcPr>
            <w:tcW w:w="6934" w:type="dxa"/>
            <w:shd w:val="clear" w:color="auto" w:fill="auto"/>
            <w:vAlign w:val="center"/>
          </w:tcPr>
          <w:p w14:paraId="1C13A64A" w14:textId="10B70A83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left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第一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4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2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1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四学生作者及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</w:tc>
      </w:tr>
      <w:tr w:rsidR="00F748BE" w:rsidRPr="00FD2CAA" w14:paraId="653D5AF1" w14:textId="77777777" w:rsidTr="00275CAB">
        <w:trPr>
          <w:trHeight w:val="794"/>
          <w:jc w:val="center"/>
        </w:trPr>
        <w:tc>
          <w:tcPr>
            <w:tcW w:w="1115" w:type="dxa"/>
            <w:vMerge w:val="restart"/>
            <w:shd w:val="clear" w:color="auto" w:fill="auto"/>
            <w:vAlign w:val="center"/>
          </w:tcPr>
          <w:p w14:paraId="63544078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b/>
                <w:kern w:val="0"/>
                <w:sz w:val="24"/>
                <w:szCs w:val="28"/>
              </w:rPr>
              <w:t>PCT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23A295D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授权专利</w:t>
            </w:r>
          </w:p>
        </w:tc>
        <w:tc>
          <w:tcPr>
            <w:tcW w:w="6934" w:type="dxa"/>
            <w:shd w:val="clear" w:color="auto" w:fill="auto"/>
          </w:tcPr>
          <w:p w14:paraId="7C51B298" w14:textId="591B0FA4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left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第一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4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2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1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四学生作者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及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</w:tc>
      </w:tr>
      <w:tr w:rsidR="00F748BE" w:rsidRPr="00FD2CAA" w14:paraId="4276091E" w14:textId="77777777" w:rsidTr="00275CAB">
        <w:trPr>
          <w:trHeight w:val="794"/>
          <w:jc w:val="center"/>
        </w:trPr>
        <w:tc>
          <w:tcPr>
            <w:tcW w:w="1115" w:type="dxa"/>
            <w:vMerge/>
            <w:shd w:val="clear" w:color="auto" w:fill="auto"/>
            <w:vAlign w:val="center"/>
          </w:tcPr>
          <w:p w14:paraId="7DD6B4C7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0E21F58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申请专利</w:t>
            </w:r>
          </w:p>
        </w:tc>
        <w:tc>
          <w:tcPr>
            <w:tcW w:w="6934" w:type="dxa"/>
            <w:shd w:val="clear" w:color="auto" w:fill="auto"/>
          </w:tcPr>
          <w:p w14:paraId="6DD93FEB" w14:textId="7E33EE6D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left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第一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8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4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2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四学生作者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及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</w:tc>
      </w:tr>
      <w:tr w:rsidR="00F748BE" w:rsidRPr="00FD2CAA" w14:paraId="2B4F4CA2" w14:textId="77777777" w:rsidTr="00275CAB">
        <w:trPr>
          <w:trHeight w:val="20"/>
          <w:jc w:val="center"/>
        </w:trPr>
        <w:tc>
          <w:tcPr>
            <w:tcW w:w="1115" w:type="dxa"/>
            <w:vMerge w:val="restart"/>
            <w:shd w:val="clear" w:color="auto" w:fill="auto"/>
            <w:vAlign w:val="center"/>
          </w:tcPr>
          <w:p w14:paraId="4548895B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b/>
                <w:kern w:val="0"/>
                <w:sz w:val="24"/>
                <w:szCs w:val="28"/>
              </w:rPr>
              <w:t>标准提案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ACA5083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采纳</w:t>
            </w:r>
          </w:p>
        </w:tc>
        <w:tc>
          <w:tcPr>
            <w:tcW w:w="6934" w:type="dxa"/>
            <w:shd w:val="clear" w:color="auto" w:fill="auto"/>
          </w:tcPr>
          <w:p w14:paraId="0E7F6D03" w14:textId="294EC25C" w:rsidR="00F748BE" w:rsidRPr="00FD2CAA" w:rsidRDefault="00F748BE" w:rsidP="00542E1B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ind w:left="271" w:hangingChars="113" w:hanging="271"/>
              <w:jc w:val="left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A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类，第一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10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5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2.5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四学生作者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及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  <w:p w14:paraId="4985C124" w14:textId="4D831984" w:rsidR="00F748BE" w:rsidRPr="00FD2CAA" w:rsidRDefault="00F748BE" w:rsidP="00542E1B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ind w:left="271" w:hangingChars="113" w:hanging="271"/>
              <w:jc w:val="left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非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A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类，第一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4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2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1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四学生作者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及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</w:tc>
      </w:tr>
      <w:tr w:rsidR="00F748BE" w:rsidRPr="00FD2CAA" w14:paraId="309150A7" w14:textId="77777777" w:rsidTr="00275CAB">
        <w:trPr>
          <w:trHeight w:val="20"/>
          <w:jc w:val="center"/>
        </w:trPr>
        <w:tc>
          <w:tcPr>
            <w:tcW w:w="1115" w:type="dxa"/>
            <w:vMerge/>
            <w:shd w:val="clear" w:color="auto" w:fill="auto"/>
            <w:vAlign w:val="center"/>
          </w:tcPr>
          <w:p w14:paraId="1C3BB26E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938D5B1" w14:textId="77777777" w:rsidR="00F748BE" w:rsidRPr="00FD2CAA" w:rsidRDefault="00F748BE" w:rsidP="00542E1B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不完全采纳</w:t>
            </w:r>
          </w:p>
        </w:tc>
        <w:tc>
          <w:tcPr>
            <w:tcW w:w="6934" w:type="dxa"/>
            <w:shd w:val="clear" w:color="auto" w:fill="auto"/>
          </w:tcPr>
          <w:p w14:paraId="546AB5D3" w14:textId="3976AB7B" w:rsidR="00F748BE" w:rsidRPr="00FD2CAA" w:rsidRDefault="00F748BE" w:rsidP="00542E1B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ind w:firstLineChars="0"/>
              <w:jc w:val="left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/>
                <w:kern w:val="0"/>
                <w:sz w:val="24"/>
                <w:szCs w:val="28"/>
              </w:rPr>
              <w:t>A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类，第一学生作者</w:t>
            </w:r>
            <w:r w:rsidRPr="00FD2CAA">
              <w:rPr>
                <w:rFonts w:cs="宋体"/>
                <w:kern w:val="0"/>
                <w:sz w:val="24"/>
                <w:szCs w:val="28"/>
              </w:rPr>
              <w:t>8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/>
                <w:kern w:val="0"/>
                <w:sz w:val="24"/>
                <w:szCs w:val="28"/>
              </w:rPr>
              <w:t>4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</w:t>
            </w:r>
            <w:r w:rsidRPr="00FD2CAA">
              <w:rPr>
                <w:rFonts w:cs="宋体"/>
                <w:kern w:val="0"/>
                <w:sz w:val="24"/>
                <w:szCs w:val="28"/>
              </w:rPr>
              <w:t>2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四学生作者及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  <w:p w14:paraId="1CCE4748" w14:textId="189D4EF3" w:rsidR="00F748BE" w:rsidRPr="00FD2CAA" w:rsidRDefault="00F748BE" w:rsidP="00542E1B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exact"/>
              <w:ind w:firstLineChars="0"/>
              <w:jc w:val="left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非</w:t>
            </w:r>
            <w:r w:rsidRPr="00FD2CAA">
              <w:rPr>
                <w:rFonts w:cs="宋体"/>
                <w:kern w:val="0"/>
                <w:sz w:val="24"/>
                <w:szCs w:val="28"/>
              </w:rPr>
              <w:t>A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类，第一学生作者</w:t>
            </w:r>
            <w:r w:rsidRPr="00FD2CAA">
              <w:rPr>
                <w:rFonts w:cs="宋体"/>
                <w:kern w:val="0"/>
                <w:sz w:val="24"/>
                <w:szCs w:val="28"/>
              </w:rPr>
              <w:t>2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二学生作者</w:t>
            </w:r>
            <w:r w:rsidRPr="00FD2CAA">
              <w:rPr>
                <w:rFonts w:cs="宋体"/>
                <w:kern w:val="0"/>
                <w:sz w:val="24"/>
                <w:szCs w:val="28"/>
              </w:rPr>
              <w:t>1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，第三学生作者及</w:t>
            </w:r>
            <w:r w:rsidR="00A12BB4" w:rsidRPr="00FD2CAA">
              <w:rPr>
                <w:rFonts w:cs="宋体" w:hint="eastAsia"/>
                <w:kern w:val="0"/>
                <w:sz w:val="24"/>
                <w:szCs w:val="28"/>
              </w:rPr>
              <w:t>以后不计分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。</w:t>
            </w:r>
          </w:p>
        </w:tc>
      </w:tr>
    </w:tbl>
    <w:p w14:paraId="51CFD2AF" w14:textId="77777777" w:rsidR="00F748BE" w:rsidRPr="00FD2CAA" w:rsidRDefault="00F748BE" w:rsidP="00275CAB">
      <w:pPr>
        <w:spacing w:line="440" w:lineRule="exact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专利计分相关说明：</w:t>
      </w:r>
    </w:p>
    <w:p w14:paraId="2C5AD15A" w14:textId="60CB90D3" w:rsidR="00B369DD" w:rsidRPr="00FD2CAA" w:rsidRDefault="00B369DD" w:rsidP="00275CAB">
      <w:pPr>
        <w:spacing w:line="440" w:lineRule="exact"/>
        <w:rPr>
          <w:rFonts w:cs="宋体"/>
          <w:color w:val="000000" w:themeColor="text1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 w:hint="eastAsia"/>
          <w:kern w:val="0"/>
          <w:sz w:val="24"/>
          <w:szCs w:val="28"/>
        </w:rPr>
        <w:t>1</w:t>
      </w:r>
      <w:r w:rsidRPr="00FD2CAA">
        <w:rPr>
          <w:rFonts w:cs="宋体" w:hint="eastAsia"/>
          <w:kern w:val="0"/>
          <w:sz w:val="24"/>
          <w:szCs w:val="28"/>
        </w:rPr>
        <w:t>）成果的前五名作者（包含老师排序）可以加分，第六作者及以后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不加分。第一学生作者之前的老师必须</w:t>
      </w:r>
      <w:r w:rsidR="00922808" w:rsidRPr="00FD2CAA">
        <w:rPr>
          <w:rFonts w:cs="宋体" w:hint="eastAsia"/>
          <w:color w:val="000000" w:themeColor="text1"/>
          <w:kern w:val="0"/>
          <w:sz w:val="24"/>
          <w:szCs w:val="28"/>
        </w:rPr>
        <w:t>有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学生所在团队老师，否则不计分。</w:t>
      </w:r>
    </w:p>
    <w:p w14:paraId="15A3CD71" w14:textId="0AC851E8" w:rsidR="00F748BE" w:rsidRPr="00FD2CAA" w:rsidRDefault="00F748BE" w:rsidP="00275CAB">
      <w:pPr>
        <w:spacing w:line="440" w:lineRule="exact"/>
        <w:rPr>
          <w:rFonts w:cs="宋体"/>
          <w:color w:val="000000" w:themeColor="text1"/>
          <w:kern w:val="0"/>
          <w:sz w:val="24"/>
          <w:szCs w:val="28"/>
        </w:rPr>
      </w:pP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（</w:t>
      </w:r>
      <w:r w:rsidR="005C600A" w:rsidRPr="00FD2CAA">
        <w:rPr>
          <w:rFonts w:cs="宋体" w:hint="eastAsia"/>
          <w:color w:val="000000" w:themeColor="text1"/>
          <w:kern w:val="0"/>
          <w:sz w:val="24"/>
          <w:szCs w:val="28"/>
        </w:rPr>
        <w:t>2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）</w:t>
      </w:r>
      <w:r w:rsidRPr="00FD2CAA">
        <w:rPr>
          <w:rFonts w:cs="宋体"/>
          <w:color w:val="000000" w:themeColor="text1"/>
          <w:kern w:val="0"/>
          <w:sz w:val="24"/>
          <w:szCs w:val="28"/>
        </w:rPr>
        <w:t>相同专利</w:t>
      </w:r>
      <w:r w:rsidR="001D0289" w:rsidRPr="00FD2CAA">
        <w:rPr>
          <w:rFonts w:cs="宋体" w:hint="eastAsia"/>
          <w:color w:val="000000" w:themeColor="text1"/>
          <w:kern w:val="0"/>
          <w:sz w:val="24"/>
          <w:szCs w:val="28"/>
        </w:rPr>
        <w:t>申请和授权各计分一次，相同</w:t>
      </w:r>
      <w:r w:rsidRPr="00FD2CAA">
        <w:rPr>
          <w:rFonts w:cs="宋体"/>
          <w:color w:val="000000" w:themeColor="text1"/>
          <w:kern w:val="0"/>
          <w:sz w:val="24"/>
          <w:szCs w:val="28"/>
        </w:rPr>
        <w:t>提案只计分一次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。</w:t>
      </w:r>
    </w:p>
    <w:p w14:paraId="2A373D6E" w14:textId="6F927839" w:rsidR="005C600A" w:rsidRPr="00FD2CAA" w:rsidRDefault="005C600A" w:rsidP="00275CAB">
      <w:pPr>
        <w:spacing w:line="440" w:lineRule="exact"/>
        <w:rPr>
          <w:rFonts w:cs="宋体"/>
          <w:color w:val="000000" w:themeColor="text1"/>
          <w:kern w:val="0"/>
          <w:sz w:val="24"/>
          <w:szCs w:val="28"/>
        </w:rPr>
      </w:pP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（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3</w:t>
      </w:r>
      <w:r w:rsidR="004F4F06" w:rsidRPr="00FD2CAA">
        <w:rPr>
          <w:rFonts w:cs="宋体" w:hint="eastAsia"/>
          <w:color w:val="000000" w:themeColor="text1"/>
          <w:kern w:val="0"/>
          <w:sz w:val="24"/>
          <w:szCs w:val="28"/>
        </w:rPr>
        <w:t>）</w:t>
      </w:r>
      <w:r w:rsidR="00375AED" w:rsidRPr="00FD2CAA">
        <w:rPr>
          <w:rFonts w:cs="宋体" w:hint="eastAsia"/>
          <w:kern w:val="0"/>
          <w:sz w:val="24"/>
          <w:szCs w:val="28"/>
        </w:rPr>
        <w:t>以专利申请时间确定作者身份。</w:t>
      </w:r>
      <w:r w:rsidR="004F4F06" w:rsidRPr="00FD2CAA">
        <w:rPr>
          <w:rFonts w:cs="宋体" w:hint="eastAsia"/>
          <w:color w:val="000000" w:themeColor="text1"/>
          <w:kern w:val="0"/>
          <w:sz w:val="24"/>
          <w:szCs w:val="28"/>
        </w:rPr>
        <w:t>学生作者加分按比例确定，加分不得转让他人。</w:t>
      </w:r>
    </w:p>
    <w:p w14:paraId="480D21F8" w14:textId="144CD4C7" w:rsidR="00F748BE" w:rsidRPr="00FD2CAA" w:rsidRDefault="00F748BE" w:rsidP="00275CAB">
      <w:pPr>
        <w:spacing w:line="440" w:lineRule="exact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 w:hint="eastAsia"/>
          <w:kern w:val="0"/>
          <w:sz w:val="24"/>
          <w:szCs w:val="28"/>
        </w:rPr>
        <w:t>4</w:t>
      </w:r>
      <w:r w:rsidRPr="00FD2CAA">
        <w:rPr>
          <w:rFonts w:cs="宋体" w:hint="eastAsia"/>
          <w:kern w:val="0"/>
          <w:sz w:val="24"/>
          <w:szCs w:val="28"/>
        </w:rPr>
        <w:t>）授权专利需有专利证书，申请专利材料需有国家专利局受理号。</w:t>
      </w:r>
    </w:p>
    <w:p w14:paraId="3ADD1098" w14:textId="77777777" w:rsidR="00F748BE" w:rsidRPr="00FD2CAA" w:rsidRDefault="00F748BE" w:rsidP="00275CAB">
      <w:pPr>
        <w:spacing w:line="440" w:lineRule="exact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 w:hint="eastAsia"/>
          <w:kern w:val="0"/>
          <w:sz w:val="24"/>
          <w:szCs w:val="28"/>
        </w:rPr>
        <w:t>5</w:t>
      </w:r>
      <w:r w:rsidRPr="00FD2CAA">
        <w:rPr>
          <w:rFonts w:cs="宋体" w:hint="eastAsia"/>
          <w:kern w:val="0"/>
          <w:sz w:val="24"/>
          <w:szCs w:val="28"/>
        </w:rPr>
        <w:t>）本类分值累加上限为</w:t>
      </w:r>
      <w:r w:rsidRPr="00FD2CAA">
        <w:rPr>
          <w:rFonts w:cs="宋体" w:hint="eastAsia"/>
          <w:kern w:val="0"/>
          <w:sz w:val="24"/>
          <w:szCs w:val="28"/>
        </w:rPr>
        <w:t>100</w:t>
      </w:r>
      <w:r w:rsidRPr="00FD2CAA">
        <w:rPr>
          <w:rFonts w:cs="宋体" w:hint="eastAsia"/>
          <w:kern w:val="0"/>
          <w:sz w:val="24"/>
          <w:szCs w:val="28"/>
        </w:rPr>
        <w:t>分。</w:t>
      </w:r>
    </w:p>
    <w:p w14:paraId="38306267" w14:textId="77777777" w:rsidR="00712357" w:rsidRDefault="00712357" w:rsidP="00275CAB">
      <w:pPr>
        <w:widowControl/>
        <w:jc w:val="left"/>
        <w:rPr>
          <w:rFonts w:cs="宋体"/>
          <w:b/>
          <w:kern w:val="0"/>
          <w:sz w:val="28"/>
          <w:szCs w:val="28"/>
        </w:rPr>
      </w:pPr>
    </w:p>
    <w:p w14:paraId="4DD26777" w14:textId="2CF7C43F" w:rsidR="00F748BE" w:rsidRPr="00FD2CAA" w:rsidRDefault="00F748BE" w:rsidP="00275CAB">
      <w:pPr>
        <w:widowControl/>
        <w:jc w:val="left"/>
        <w:rPr>
          <w:rFonts w:cs="宋体"/>
          <w:b/>
          <w:kern w:val="0"/>
          <w:sz w:val="28"/>
          <w:szCs w:val="28"/>
        </w:rPr>
      </w:pPr>
      <w:r w:rsidRPr="00FD2CAA">
        <w:rPr>
          <w:rFonts w:cs="宋体" w:hint="eastAsia"/>
          <w:b/>
          <w:kern w:val="0"/>
          <w:sz w:val="28"/>
          <w:szCs w:val="28"/>
        </w:rPr>
        <w:t>二、科技竞赛获奖计分</w:t>
      </w:r>
    </w:p>
    <w:tbl>
      <w:tblPr>
        <w:tblW w:w="91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8"/>
        <w:gridCol w:w="2658"/>
        <w:gridCol w:w="2724"/>
        <w:gridCol w:w="2467"/>
      </w:tblGrid>
      <w:tr w:rsidR="00F748BE" w:rsidRPr="00FD2CAA" w14:paraId="7EC68EE2" w14:textId="77777777" w:rsidTr="00275CAB">
        <w:trPr>
          <w:trHeight w:val="779"/>
          <w:jc w:val="center"/>
        </w:trPr>
        <w:tc>
          <w:tcPr>
            <w:tcW w:w="1258" w:type="dxa"/>
            <w:vMerge w:val="restart"/>
            <w:vAlign w:val="center"/>
          </w:tcPr>
          <w:p w14:paraId="1BD82EAD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A</w:t>
            </w:r>
            <w:r w:rsidRPr="00FD2CAA">
              <w:rPr>
                <w:rFonts w:hint="eastAsia"/>
                <w:sz w:val="24"/>
                <w:szCs w:val="28"/>
              </w:rPr>
              <w:t>类竞赛</w:t>
            </w:r>
          </w:p>
        </w:tc>
        <w:tc>
          <w:tcPr>
            <w:tcW w:w="2658" w:type="dxa"/>
            <w:vAlign w:val="center"/>
          </w:tcPr>
          <w:p w14:paraId="4F8372A5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全国总决赛</w:t>
            </w:r>
          </w:p>
          <w:p w14:paraId="00D20EF1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(</w:t>
            </w:r>
            <w:r w:rsidRPr="00FD2CAA">
              <w:rPr>
                <w:rFonts w:hint="eastAsia"/>
                <w:sz w:val="24"/>
                <w:szCs w:val="28"/>
              </w:rPr>
              <w:t>特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</w:t>
            </w:r>
            <w:r w:rsidRPr="00FD2CAA">
              <w:rPr>
                <w:rFonts w:hint="eastAsia"/>
                <w:sz w:val="24"/>
                <w:szCs w:val="28"/>
              </w:rPr>
              <w:t>)</w:t>
            </w:r>
          </w:p>
        </w:tc>
        <w:tc>
          <w:tcPr>
            <w:tcW w:w="2724" w:type="dxa"/>
            <w:vAlign w:val="center"/>
          </w:tcPr>
          <w:p w14:paraId="1593F5B7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分赛区比赛</w:t>
            </w:r>
          </w:p>
          <w:p w14:paraId="68462FDE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(</w:t>
            </w:r>
            <w:r w:rsidRPr="00FD2CAA">
              <w:rPr>
                <w:rFonts w:hint="eastAsia"/>
                <w:sz w:val="24"/>
                <w:szCs w:val="28"/>
              </w:rPr>
              <w:t>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</w:t>
            </w:r>
            <w:r w:rsidRPr="00FD2CAA">
              <w:rPr>
                <w:rFonts w:hint="eastAsia"/>
                <w:sz w:val="24"/>
                <w:szCs w:val="28"/>
              </w:rPr>
              <w:t>)</w:t>
            </w:r>
          </w:p>
        </w:tc>
        <w:tc>
          <w:tcPr>
            <w:tcW w:w="2467" w:type="dxa"/>
            <w:vAlign w:val="center"/>
          </w:tcPr>
          <w:p w14:paraId="67A73A70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校内选拔赛</w:t>
            </w:r>
          </w:p>
          <w:p w14:paraId="1579DAAB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(</w:t>
            </w:r>
            <w:r w:rsidRPr="00FD2CAA">
              <w:rPr>
                <w:rFonts w:hint="eastAsia"/>
                <w:sz w:val="24"/>
                <w:szCs w:val="28"/>
              </w:rPr>
              <w:t>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</w:t>
            </w:r>
            <w:r w:rsidRPr="00FD2CAA">
              <w:rPr>
                <w:rFonts w:hint="eastAsia"/>
                <w:sz w:val="24"/>
                <w:szCs w:val="28"/>
              </w:rPr>
              <w:t>)</w:t>
            </w:r>
          </w:p>
        </w:tc>
      </w:tr>
      <w:tr w:rsidR="00F748BE" w:rsidRPr="00FD2CAA" w14:paraId="44610874" w14:textId="77777777" w:rsidTr="00275CAB">
        <w:trPr>
          <w:trHeight w:val="549"/>
          <w:jc w:val="center"/>
        </w:trPr>
        <w:tc>
          <w:tcPr>
            <w:tcW w:w="1258" w:type="dxa"/>
            <w:vMerge/>
            <w:vAlign w:val="center"/>
          </w:tcPr>
          <w:p w14:paraId="22648038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</w:p>
        </w:tc>
        <w:tc>
          <w:tcPr>
            <w:tcW w:w="2658" w:type="dxa"/>
            <w:vAlign w:val="center"/>
          </w:tcPr>
          <w:p w14:paraId="0497B199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60/40/30/2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2724" w:type="dxa"/>
            <w:vAlign w:val="center"/>
          </w:tcPr>
          <w:p w14:paraId="4A84F879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8/6/4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2467" w:type="dxa"/>
            <w:vAlign w:val="center"/>
          </w:tcPr>
          <w:p w14:paraId="6A3D1524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3/2/1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  <w:tr w:rsidR="00F748BE" w:rsidRPr="00FD2CAA" w14:paraId="75EA7FD7" w14:textId="77777777" w:rsidTr="00275CAB">
        <w:trPr>
          <w:trHeight w:val="802"/>
          <w:jc w:val="center"/>
        </w:trPr>
        <w:tc>
          <w:tcPr>
            <w:tcW w:w="1258" w:type="dxa"/>
            <w:vMerge w:val="restart"/>
            <w:vAlign w:val="center"/>
          </w:tcPr>
          <w:p w14:paraId="598E2614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B</w:t>
            </w:r>
            <w:r w:rsidRPr="00FD2CAA">
              <w:rPr>
                <w:rFonts w:hint="eastAsia"/>
                <w:sz w:val="24"/>
                <w:szCs w:val="28"/>
              </w:rPr>
              <w:t>类竞赛</w:t>
            </w:r>
          </w:p>
        </w:tc>
        <w:tc>
          <w:tcPr>
            <w:tcW w:w="2658" w:type="dxa"/>
            <w:vAlign w:val="center"/>
          </w:tcPr>
          <w:p w14:paraId="3D57A23C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国家级</w:t>
            </w:r>
          </w:p>
          <w:p w14:paraId="65F7B0E2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(</w:t>
            </w:r>
            <w:r w:rsidRPr="00FD2CAA">
              <w:rPr>
                <w:rFonts w:hint="eastAsia"/>
                <w:sz w:val="24"/>
                <w:szCs w:val="28"/>
              </w:rPr>
              <w:t>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</w:t>
            </w:r>
            <w:r w:rsidRPr="00FD2CAA">
              <w:rPr>
                <w:rFonts w:hint="eastAsia"/>
                <w:sz w:val="24"/>
                <w:szCs w:val="28"/>
              </w:rPr>
              <w:t>)</w:t>
            </w:r>
          </w:p>
        </w:tc>
        <w:tc>
          <w:tcPr>
            <w:tcW w:w="2724" w:type="dxa"/>
            <w:vAlign w:val="center"/>
          </w:tcPr>
          <w:p w14:paraId="6A49CD2D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省级</w:t>
            </w:r>
          </w:p>
          <w:p w14:paraId="2C5139F3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(</w:t>
            </w:r>
            <w:r w:rsidRPr="00FD2CAA">
              <w:rPr>
                <w:rFonts w:hint="eastAsia"/>
                <w:sz w:val="24"/>
                <w:szCs w:val="28"/>
              </w:rPr>
              <w:t>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</w:t>
            </w:r>
            <w:r w:rsidRPr="00FD2CAA">
              <w:rPr>
                <w:rFonts w:hint="eastAsia"/>
                <w:sz w:val="24"/>
                <w:szCs w:val="28"/>
              </w:rPr>
              <w:t>)</w:t>
            </w:r>
          </w:p>
        </w:tc>
        <w:tc>
          <w:tcPr>
            <w:tcW w:w="2467" w:type="dxa"/>
            <w:vAlign w:val="center"/>
          </w:tcPr>
          <w:p w14:paraId="4328E9C2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校级</w:t>
            </w:r>
          </w:p>
          <w:p w14:paraId="139C8016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(</w:t>
            </w:r>
            <w:r w:rsidRPr="00FD2CAA">
              <w:rPr>
                <w:rFonts w:hint="eastAsia"/>
                <w:sz w:val="24"/>
                <w:szCs w:val="28"/>
              </w:rPr>
              <w:t>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</w:t>
            </w:r>
            <w:r w:rsidRPr="00FD2CAA">
              <w:rPr>
                <w:rFonts w:hint="eastAsia"/>
                <w:sz w:val="24"/>
                <w:szCs w:val="28"/>
              </w:rPr>
              <w:t>)</w:t>
            </w:r>
          </w:p>
        </w:tc>
      </w:tr>
      <w:tr w:rsidR="00F748BE" w:rsidRPr="00FD2CAA" w14:paraId="45EBB5D5" w14:textId="77777777" w:rsidTr="00275CAB">
        <w:trPr>
          <w:trHeight w:val="467"/>
          <w:jc w:val="center"/>
        </w:trPr>
        <w:tc>
          <w:tcPr>
            <w:tcW w:w="1258" w:type="dxa"/>
            <w:vMerge/>
          </w:tcPr>
          <w:p w14:paraId="40374F9F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</w:p>
        </w:tc>
        <w:tc>
          <w:tcPr>
            <w:tcW w:w="2658" w:type="dxa"/>
            <w:vAlign w:val="center"/>
          </w:tcPr>
          <w:p w14:paraId="24F64B9F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5/10/5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2724" w:type="dxa"/>
            <w:vAlign w:val="center"/>
          </w:tcPr>
          <w:p w14:paraId="17BFE9D5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4/3/2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2467" w:type="dxa"/>
            <w:vAlign w:val="center"/>
          </w:tcPr>
          <w:p w14:paraId="387A4667" w14:textId="77777777" w:rsidR="00F748BE" w:rsidRPr="00FD2CAA" w:rsidRDefault="00F748BE" w:rsidP="00275CAB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.5/1/0.5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</w:tbl>
    <w:p w14:paraId="7EAB931A" w14:textId="75CBC568" w:rsidR="00F748BE" w:rsidRPr="00FD2CAA" w:rsidRDefault="00F748BE" w:rsidP="00712357">
      <w:pPr>
        <w:spacing w:line="460" w:lineRule="exact"/>
        <w:rPr>
          <w:rFonts w:cs="宋体"/>
          <w:b/>
          <w:kern w:val="0"/>
          <w:sz w:val="24"/>
          <w:szCs w:val="24"/>
        </w:rPr>
      </w:pPr>
      <w:bookmarkStart w:id="4" w:name="_Hlk26469592"/>
      <w:r w:rsidRPr="00FD2CAA">
        <w:rPr>
          <w:rFonts w:cs="宋体" w:hint="eastAsia"/>
          <w:b/>
          <w:kern w:val="0"/>
          <w:sz w:val="24"/>
          <w:szCs w:val="24"/>
        </w:rPr>
        <w:lastRenderedPageBreak/>
        <w:t>相关说明：</w:t>
      </w:r>
    </w:p>
    <w:p w14:paraId="2D26A151" w14:textId="7DEE1018" w:rsidR="00FA36AC" w:rsidRPr="00FD2CAA" w:rsidRDefault="00FA36AC" w:rsidP="00712357">
      <w:pPr>
        <w:spacing w:line="460" w:lineRule="exact"/>
        <w:rPr>
          <w:rFonts w:cs="宋体"/>
          <w:color w:val="000000" w:themeColor="text1"/>
          <w:kern w:val="0"/>
          <w:sz w:val="24"/>
          <w:szCs w:val="24"/>
        </w:rPr>
      </w:pPr>
      <w:bookmarkStart w:id="5" w:name="_Hlk26469192"/>
      <w:r w:rsidRPr="00FD2CAA">
        <w:rPr>
          <w:rFonts w:cs="宋体" w:hint="eastAsia"/>
          <w:color w:val="000000" w:themeColor="text1"/>
          <w:kern w:val="0"/>
          <w:sz w:val="24"/>
          <w:szCs w:val="24"/>
        </w:rPr>
        <w:t>（</w:t>
      </w:r>
      <w:r w:rsidRPr="00FD2CAA">
        <w:rPr>
          <w:rFonts w:cs="宋体" w:hint="eastAsia"/>
          <w:color w:val="000000" w:themeColor="text1"/>
          <w:kern w:val="0"/>
          <w:sz w:val="24"/>
          <w:szCs w:val="24"/>
        </w:rPr>
        <w:t>1</w:t>
      </w:r>
      <w:r w:rsidRPr="00FD2CAA">
        <w:rPr>
          <w:rFonts w:cs="宋体" w:hint="eastAsia"/>
          <w:color w:val="000000" w:themeColor="text1"/>
          <w:kern w:val="0"/>
          <w:sz w:val="24"/>
          <w:szCs w:val="24"/>
        </w:rPr>
        <w:t>）所有计分成果须以电子科技大学（含独立学院</w:t>
      </w:r>
      <w:r w:rsidR="00A433B7" w:rsidRPr="00FD2CAA">
        <w:rPr>
          <w:rFonts w:cs="宋体" w:hint="eastAsia"/>
          <w:color w:val="000000" w:themeColor="text1"/>
          <w:kern w:val="0"/>
          <w:sz w:val="24"/>
          <w:szCs w:val="24"/>
        </w:rPr>
        <w:t>、研究院</w:t>
      </w:r>
      <w:r w:rsidRPr="00FD2CAA">
        <w:rPr>
          <w:rFonts w:cs="宋体" w:hint="eastAsia"/>
          <w:color w:val="000000" w:themeColor="text1"/>
          <w:kern w:val="0"/>
          <w:sz w:val="24"/>
          <w:szCs w:val="24"/>
        </w:rPr>
        <w:t>）为第一完成单位或共同完成单位，否则不计分。</w:t>
      </w:r>
    </w:p>
    <w:p w14:paraId="17374DC6" w14:textId="7FA3ACEC" w:rsidR="00F748BE" w:rsidRPr="00FD2CAA" w:rsidRDefault="00F748BE" w:rsidP="00712357">
      <w:pPr>
        <w:spacing w:line="460" w:lineRule="exac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（</w:t>
      </w:r>
      <w:r w:rsidR="00FA36AC" w:rsidRPr="00FD2CAA">
        <w:rPr>
          <w:rFonts w:cs="宋体" w:hint="eastAsia"/>
          <w:kern w:val="0"/>
          <w:sz w:val="24"/>
          <w:szCs w:val="24"/>
        </w:rPr>
        <w:t>2</w:t>
      </w:r>
      <w:r w:rsidRPr="00FD2CAA">
        <w:rPr>
          <w:rFonts w:cs="宋体" w:hint="eastAsia"/>
          <w:kern w:val="0"/>
          <w:sz w:val="24"/>
          <w:szCs w:val="24"/>
        </w:rPr>
        <w:t>）</w:t>
      </w:r>
      <w:r w:rsidRPr="00FD2CAA">
        <w:rPr>
          <w:rFonts w:cs="宋体" w:hint="eastAsia"/>
          <w:kern w:val="0"/>
          <w:sz w:val="24"/>
          <w:szCs w:val="24"/>
        </w:rPr>
        <w:t>A</w:t>
      </w:r>
      <w:r w:rsidRPr="00FD2CAA">
        <w:rPr>
          <w:rFonts w:cs="宋体" w:hint="eastAsia"/>
          <w:kern w:val="0"/>
          <w:sz w:val="24"/>
          <w:szCs w:val="24"/>
        </w:rPr>
        <w:t>类竞赛包含：</w:t>
      </w:r>
    </w:p>
    <w:p w14:paraId="1C71F3F8" w14:textId="77777777" w:rsidR="00AE465A" w:rsidRPr="00FD2CAA" w:rsidRDefault="00F748BE" w:rsidP="00712357">
      <w:pPr>
        <w:pStyle w:val="1"/>
        <w:numPr>
          <w:ilvl w:val="0"/>
          <w:numId w:val="9"/>
        </w:numPr>
        <w:spacing w:line="460" w:lineRule="exact"/>
        <w:ind w:left="0" w:firstLineChars="177" w:firstLine="425"/>
        <w:rPr>
          <w:rFonts w:cs="宋体"/>
          <w:kern w:val="0"/>
          <w:sz w:val="24"/>
        </w:rPr>
      </w:pPr>
      <w:r w:rsidRPr="00FD2CAA">
        <w:rPr>
          <w:rFonts w:cs="宋体" w:hint="eastAsia"/>
          <w:kern w:val="0"/>
          <w:sz w:val="24"/>
        </w:rPr>
        <w:t>纳入高校竞赛评估与管理体系的竞赛：中国“互联网</w:t>
      </w:r>
      <w:r w:rsidRPr="00FD2CAA">
        <w:rPr>
          <w:rFonts w:cs="宋体" w:hint="eastAsia"/>
          <w:kern w:val="0"/>
          <w:sz w:val="24"/>
        </w:rPr>
        <w:t>+</w:t>
      </w:r>
      <w:r w:rsidRPr="00FD2CAA">
        <w:rPr>
          <w:rFonts w:cs="宋体" w:hint="eastAsia"/>
          <w:kern w:val="0"/>
          <w:sz w:val="24"/>
        </w:rPr>
        <w:t>”大学生创新创业大赛、“挑战杯”全</w:t>
      </w:r>
      <w:r w:rsidR="00AE465A" w:rsidRPr="00FD2CAA">
        <w:rPr>
          <w:rFonts w:cs="宋体" w:hint="eastAsia"/>
          <w:kern w:val="0"/>
          <w:sz w:val="24"/>
        </w:rPr>
        <w:t>国大学生课外学术科技作品竞赛、“挑战杯”中国大学生创业计划大赛。</w:t>
      </w:r>
    </w:p>
    <w:p w14:paraId="00FAF1AB" w14:textId="5AA9325B" w:rsidR="00F748BE" w:rsidRPr="00FD2CAA" w:rsidRDefault="00F748BE" w:rsidP="00712357">
      <w:pPr>
        <w:pStyle w:val="1"/>
        <w:numPr>
          <w:ilvl w:val="0"/>
          <w:numId w:val="9"/>
        </w:numPr>
        <w:spacing w:line="460" w:lineRule="exact"/>
        <w:ind w:left="0" w:firstLineChars="177" w:firstLine="425"/>
        <w:rPr>
          <w:rFonts w:cs="宋体"/>
          <w:kern w:val="0"/>
          <w:sz w:val="24"/>
        </w:rPr>
      </w:pPr>
      <w:r w:rsidRPr="00FD2CAA">
        <w:rPr>
          <w:rFonts w:cs="宋体" w:hint="eastAsia"/>
          <w:kern w:val="0"/>
          <w:sz w:val="24"/>
        </w:rPr>
        <w:t>中国研究生创新实践系列大赛：中国研究生电子设计竞赛、中国研究生</w:t>
      </w:r>
      <w:r w:rsidR="00FD6012" w:rsidRPr="00FD2CAA">
        <w:rPr>
          <w:rFonts w:cs="宋体" w:hint="eastAsia"/>
          <w:kern w:val="0"/>
          <w:sz w:val="24"/>
        </w:rPr>
        <w:t>人工智能</w:t>
      </w:r>
      <w:r w:rsidRPr="00FD2CAA">
        <w:rPr>
          <w:rFonts w:cs="宋体" w:hint="eastAsia"/>
          <w:kern w:val="0"/>
          <w:sz w:val="24"/>
        </w:rPr>
        <w:t>创新大赛、</w:t>
      </w:r>
      <w:r w:rsidR="00FD6012" w:rsidRPr="00FD2CAA">
        <w:rPr>
          <w:rFonts w:cs="宋体" w:hint="eastAsia"/>
          <w:kern w:val="0"/>
          <w:sz w:val="24"/>
        </w:rPr>
        <w:t>中国研究生机器人创新设计大赛、</w:t>
      </w:r>
      <w:r w:rsidRPr="00FD2CAA">
        <w:rPr>
          <w:rFonts w:cs="宋体" w:hint="eastAsia"/>
          <w:kern w:val="0"/>
          <w:sz w:val="24"/>
        </w:rPr>
        <w:t>中国研究生未来飞行器创新赛、中国研究生数学建模竞赛、中国</w:t>
      </w:r>
      <w:r w:rsidR="00FD6012" w:rsidRPr="00FD2CAA">
        <w:rPr>
          <w:rFonts w:cs="宋体" w:hint="eastAsia"/>
          <w:kern w:val="0"/>
          <w:sz w:val="24"/>
        </w:rPr>
        <w:t>能源</w:t>
      </w:r>
      <w:r w:rsidRPr="00FD2CAA">
        <w:rPr>
          <w:rFonts w:cs="宋体" w:hint="eastAsia"/>
          <w:kern w:val="0"/>
          <w:sz w:val="24"/>
        </w:rPr>
        <w:t>工程设计大赛、中国研究生智慧城市技术与创意设计赛、中国研究生</w:t>
      </w:r>
      <w:r w:rsidR="00FD6012" w:rsidRPr="00FD2CAA">
        <w:rPr>
          <w:rFonts w:cs="宋体" w:hint="eastAsia"/>
          <w:kern w:val="0"/>
          <w:sz w:val="24"/>
        </w:rPr>
        <w:t>能源</w:t>
      </w:r>
      <w:r w:rsidRPr="00FD2CAA">
        <w:rPr>
          <w:rFonts w:cs="宋体" w:hint="eastAsia"/>
          <w:kern w:val="0"/>
          <w:sz w:val="24"/>
        </w:rPr>
        <w:t>装备创新设计大赛、中国研究生公共管理案例大赛、中国</w:t>
      </w:r>
      <w:proofErr w:type="spellStart"/>
      <w:r w:rsidRPr="00FD2CAA">
        <w:rPr>
          <w:rFonts w:cs="宋体" w:hint="eastAsia"/>
          <w:kern w:val="0"/>
          <w:sz w:val="24"/>
        </w:rPr>
        <w:t>MPAcc</w:t>
      </w:r>
      <w:proofErr w:type="spellEnd"/>
      <w:r w:rsidRPr="00FD2CAA">
        <w:rPr>
          <w:rFonts w:cs="宋体" w:hint="eastAsia"/>
          <w:kern w:val="0"/>
          <w:sz w:val="24"/>
        </w:rPr>
        <w:t>学生案例大赛、中国研究生创“芯”大赛。</w:t>
      </w:r>
      <w:r w:rsidR="00275CAB" w:rsidRPr="00FD2CAA">
        <w:rPr>
          <w:rFonts w:hint="eastAsia"/>
          <w:sz w:val="24"/>
        </w:rPr>
        <w:t>详见</w:t>
      </w:r>
      <w:r w:rsidR="00AE465A" w:rsidRPr="00FD2CAA">
        <w:rPr>
          <w:rFonts w:hint="eastAsia"/>
          <w:sz w:val="24"/>
        </w:rPr>
        <w:t>研创网</w:t>
      </w:r>
      <w:r w:rsidRPr="00FD2CAA">
        <w:rPr>
          <w:rFonts w:hint="eastAsia"/>
          <w:sz w:val="24"/>
        </w:rPr>
        <w:t>http://zycx.chinadegrees.cn</w:t>
      </w:r>
      <w:r w:rsidRPr="00FD2CAA">
        <w:rPr>
          <w:rFonts w:hint="eastAsia"/>
          <w:sz w:val="24"/>
        </w:rPr>
        <w:t>。</w:t>
      </w:r>
    </w:p>
    <w:p w14:paraId="3615EB2A" w14:textId="6FA3F2BA" w:rsidR="00F748BE" w:rsidRPr="00FD2CAA" w:rsidRDefault="00F748BE" w:rsidP="00712357">
      <w:pPr>
        <w:spacing w:line="460" w:lineRule="exac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（</w:t>
      </w:r>
      <w:r w:rsidR="00AA1007" w:rsidRPr="00FD2CAA">
        <w:rPr>
          <w:rFonts w:cs="宋体" w:hint="eastAsia"/>
          <w:kern w:val="0"/>
          <w:sz w:val="24"/>
          <w:szCs w:val="24"/>
        </w:rPr>
        <w:t>3</w:t>
      </w:r>
      <w:r w:rsidRPr="00FD2CAA">
        <w:rPr>
          <w:rFonts w:cs="宋体" w:hint="eastAsia"/>
          <w:kern w:val="0"/>
          <w:sz w:val="24"/>
          <w:szCs w:val="24"/>
        </w:rPr>
        <w:t>）</w:t>
      </w:r>
      <w:r w:rsidRPr="00FD2CAA">
        <w:rPr>
          <w:rFonts w:cs="宋体" w:hint="eastAsia"/>
          <w:kern w:val="0"/>
          <w:sz w:val="24"/>
          <w:szCs w:val="24"/>
        </w:rPr>
        <w:t>B</w:t>
      </w:r>
      <w:r w:rsidRPr="00FD2CAA">
        <w:rPr>
          <w:rFonts w:cs="宋体" w:hint="eastAsia"/>
          <w:kern w:val="0"/>
          <w:sz w:val="24"/>
          <w:szCs w:val="24"/>
        </w:rPr>
        <w:t>类竞赛包含：</w:t>
      </w:r>
    </w:p>
    <w:p w14:paraId="4BB2F50E" w14:textId="59D8FCF6" w:rsidR="00AE465A" w:rsidRPr="00FD2CAA" w:rsidRDefault="00D629C0" w:rsidP="00712357">
      <w:pPr>
        <w:pStyle w:val="1"/>
        <w:numPr>
          <w:ilvl w:val="0"/>
          <w:numId w:val="10"/>
        </w:numPr>
        <w:spacing w:line="460" w:lineRule="exact"/>
        <w:ind w:left="0" w:firstLineChars="0" w:firstLine="426"/>
        <w:rPr>
          <w:rFonts w:cs="宋体"/>
          <w:kern w:val="0"/>
          <w:sz w:val="24"/>
        </w:rPr>
      </w:pPr>
      <w:r w:rsidRPr="00FD2CAA">
        <w:rPr>
          <w:rFonts w:cs="宋体" w:hint="eastAsia"/>
          <w:kern w:val="0"/>
          <w:sz w:val="24"/>
        </w:rPr>
        <w:t>纳入研究生院研究生科技创新支持计划的竞赛：</w:t>
      </w:r>
      <w:r w:rsidRPr="00FD2CAA">
        <w:rPr>
          <w:rFonts w:cs="宋体" w:hint="eastAsia"/>
          <w:kern w:val="0"/>
          <w:sz w:val="24"/>
        </w:rPr>
        <w:t>IEEE</w:t>
      </w:r>
      <w:r w:rsidR="0049103D" w:rsidRPr="00FD2CAA">
        <w:rPr>
          <w:rFonts w:cs="宋体" w:hint="eastAsia"/>
          <w:kern w:val="0"/>
          <w:sz w:val="24"/>
        </w:rPr>
        <w:t xml:space="preserve"> </w:t>
      </w:r>
      <w:r w:rsidRPr="00FD2CAA">
        <w:rPr>
          <w:rFonts w:cs="宋体" w:hint="eastAsia"/>
          <w:kern w:val="0"/>
          <w:sz w:val="24"/>
        </w:rPr>
        <w:t>Xtreme</w:t>
      </w:r>
      <w:r w:rsidRPr="00FD2CAA">
        <w:rPr>
          <w:rFonts w:cs="宋体" w:hint="eastAsia"/>
          <w:kern w:val="0"/>
          <w:sz w:val="24"/>
        </w:rPr>
        <w:t>极限编程大赛、国际微波年会（</w:t>
      </w:r>
      <w:r w:rsidRPr="00FD2CAA">
        <w:rPr>
          <w:rFonts w:cs="宋体" w:hint="eastAsia"/>
          <w:kern w:val="0"/>
          <w:sz w:val="24"/>
        </w:rPr>
        <w:t>IMS</w:t>
      </w:r>
      <w:r w:rsidRPr="00FD2CAA">
        <w:rPr>
          <w:rFonts w:cs="宋体" w:hint="eastAsia"/>
          <w:kern w:val="0"/>
          <w:sz w:val="24"/>
        </w:rPr>
        <w:t>）研究生设计竞赛、全国大学生集成电路创新创业大赛、中国（国际）传感器创新创业大赛、</w:t>
      </w:r>
      <w:r w:rsidRPr="00FD2CAA">
        <w:rPr>
          <w:rFonts w:cs="宋体" w:hint="eastAsia"/>
          <w:kern w:val="0"/>
          <w:sz w:val="24"/>
        </w:rPr>
        <w:t>B</w:t>
      </w:r>
      <w:r w:rsidRPr="00FD2CAA">
        <w:rPr>
          <w:rFonts w:cs="宋体"/>
          <w:kern w:val="0"/>
          <w:sz w:val="24"/>
        </w:rPr>
        <w:t>OE</w:t>
      </w:r>
      <w:r w:rsidRPr="00FD2CAA">
        <w:rPr>
          <w:rFonts w:cs="宋体" w:hint="eastAsia"/>
          <w:kern w:val="0"/>
          <w:sz w:val="24"/>
        </w:rPr>
        <w:t>创新挑战赛、华为软件精英挑战赛</w:t>
      </w:r>
      <w:r w:rsidR="0049103D" w:rsidRPr="00FD2CAA">
        <w:rPr>
          <w:rFonts w:cs="宋体" w:hint="eastAsia"/>
          <w:kern w:val="0"/>
          <w:sz w:val="24"/>
        </w:rPr>
        <w:t>、中兴捧月大赛、</w:t>
      </w:r>
      <w:r w:rsidR="0049103D" w:rsidRPr="00FD2CAA">
        <w:rPr>
          <w:rFonts w:cs="宋体" w:hint="eastAsia"/>
          <w:kern w:val="0"/>
          <w:sz w:val="24"/>
        </w:rPr>
        <w:t>JK</w:t>
      </w:r>
      <w:r w:rsidR="0049103D" w:rsidRPr="00FD2CAA">
        <w:rPr>
          <w:rFonts w:cs="宋体" w:hint="eastAsia"/>
          <w:kern w:val="0"/>
          <w:sz w:val="24"/>
        </w:rPr>
        <w:t>“创新杯”科技创新大赛、辐射源个体识别技术竞赛</w:t>
      </w:r>
      <w:r w:rsidR="00AE465A" w:rsidRPr="00FD2CAA">
        <w:rPr>
          <w:rFonts w:cs="宋体" w:hint="eastAsia"/>
          <w:kern w:val="0"/>
          <w:sz w:val="24"/>
        </w:rPr>
        <w:t>。</w:t>
      </w:r>
    </w:p>
    <w:p w14:paraId="3FC2380D" w14:textId="2B6FFD84" w:rsidR="00F748BE" w:rsidRPr="00FD2CAA" w:rsidRDefault="00F748BE" w:rsidP="00712357">
      <w:pPr>
        <w:pStyle w:val="1"/>
        <w:numPr>
          <w:ilvl w:val="0"/>
          <w:numId w:val="10"/>
        </w:numPr>
        <w:spacing w:line="460" w:lineRule="exact"/>
        <w:ind w:left="0" w:firstLineChars="0" w:firstLine="426"/>
        <w:rPr>
          <w:rFonts w:cs="宋体"/>
          <w:kern w:val="0"/>
          <w:sz w:val="24"/>
        </w:rPr>
      </w:pPr>
      <w:r w:rsidRPr="00FD2CAA">
        <w:rPr>
          <w:rFonts w:cs="宋体" w:hint="eastAsia"/>
          <w:kern w:val="0"/>
          <w:sz w:val="24"/>
        </w:rPr>
        <w:t>纳入高校竞赛评估与管理体系的竞赛：</w:t>
      </w:r>
      <w:r w:rsidR="008D5C93" w:rsidRPr="00FD2CAA">
        <w:rPr>
          <w:rFonts w:cs="宋体" w:hint="eastAsia"/>
          <w:kern w:val="0"/>
          <w:sz w:val="24"/>
        </w:rPr>
        <w:t>除中国“互联网</w:t>
      </w:r>
      <w:r w:rsidR="008D5C93" w:rsidRPr="00FD2CAA">
        <w:rPr>
          <w:rFonts w:cs="宋体" w:hint="eastAsia"/>
          <w:kern w:val="0"/>
          <w:sz w:val="24"/>
        </w:rPr>
        <w:t>+</w:t>
      </w:r>
      <w:r w:rsidR="008D5C93" w:rsidRPr="00FD2CAA">
        <w:rPr>
          <w:rFonts w:cs="宋体" w:hint="eastAsia"/>
          <w:kern w:val="0"/>
          <w:sz w:val="24"/>
        </w:rPr>
        <w:t>”大学生创新创业大赛、“挑战杯”全国大学生课外学术科技作品竞赛、“挑战杯”中国大学生创业计划大赛之外的其他竞赛。</w:t>
      </w:r>
    </w:p>
    <w:p w14:paraId="18ED1F66" w14:textId="6A731E45" w:rsidR="00F748BE" w:rsidRPr="00FD2CAA" w:rsidRDefault="00F748BE" w:rsidP="00712357">
      <w:pPr>
        <w:spacing w:line="460" w:lineRule="exact"/>
        <w:rPr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（</w:t>
      </w:r>
      <w:r w:rsidR="00AA1007" w:rsidRPr="00FD2CAA">
        <w:rPr>
          <w:rFonts w:cs="宋体" w:hint="eastAsia"/>
          <w:kern w:val="0"/>
          <w:sz w:val="24"/>
          <w:szCs w:val="24"/>
        </w:rPr>
        <w:t>4</w:t>
      </w:r>
      <w:r w:rsidRPr="00FD2CAA">
        <w:rPr>
          <w:rFonts w:cs="宋体" w:hint="eastAsia"/>
          <w:kern w:val="0"/>
          <w:sz w:val="24"/>
          <w:szCs w:val="24"/>
        </w:rPr>
        <w:t>）第（</w:t>
      </w:r>
      <w:r w:rsidR="00AA1007" w:rsidRPr="00FD2CAA">
        <w:rPr>
          <w:rFonts w:cs="宋体" w:hint="eastAsia"/>
          <w:kern w:val="0"/>
          <w:sz w:val="24"/>
          <w:szCs w:val="24"/>
        </w:rPr>
        <w:t>2</w:t>
      </w:r>
      <w:r w:rsidRPr="00FD2CAA">
        <w:rPr>
          <w:rFonts w:cs="宋体" w:hint="eastAsia"/>
          <w:kern w:val="0"/>
          <w:sz w:val="24"/>
          <w:szCs w:val="24"/>
        </w:rPr>
        <w:t>）和（</w:t>
      </w:r>
      <w:r w:rsidR="00AA1007" w:rsidRPr="00FD2CAA">
        <w:rPr>
          <w:rFonts w:cs="宋体" w:hint="eastAsia"/>
          <w:kern w:val="0"/>
          <w:sz w:val="24"/>
          <w:szCs w:val="24"/>
        </w:rPr>
        <w:t>3</w:t>
      </w:r>
      <w:r w:rsidRPr="00FD2CAA">
        <w:rPr>
          <w:rFonts w:cs="宋体" w:hint="eastAsia"/>
          <w:kern w:val="0"/>
          <w:sz w:val="24"/>
          <w:szCs w:val="24"/>
        </w:rPr>
        <w:t>）中未列出的</w:t>
      </w:r>
      <w:r w:rsidRPr="00FD2CAA">
        <w:rPr>
          <w:rFonts w:cs="宋体"/>
          <w:kern w:val="0"/>
          <w:sz w:val="24"/>
          <w:szCs w:val="24"/>
        </w:rPr>
        <w:t>竞赛</w:t>
      </w:r>
      <w:r w:rsidRPr="00FD2CAA">
        <w:rPr>
          <w:rFonts w:cs="宋体" w:hint="eastAsia"/>
          <w:kern w:val="0"/>
          <w:sz w:val="24"/>
          <w:szCs w:val="24"/>
        </w:rPr>
        <w:t>获奖</w:t>
      </w:r>
      <w:r w:rsidRPr="00FD2CAA">
        <w:rPr>
          <w:rFonts w:cs="宋体"/>
          <w:kern w:val="0"/>
          <w:sz w:val="24"/>
          <w:szCs w:val="24"/>
        </w:rPr>
        <w:t>不计分。</w:t>
      </w:r>
    </w:p>
    <w:p w14:paraId="10D835E9" w14:textId="0D5AE70B" w:rsidR="000E4F95" w:rsidRPr="00FD2CAA" w:rsidRDefault="00F748BE" w:rsidP="0071235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0" w:lineRule="exact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（</w:t>
      </w:r>
      <w:r w:rsidR="00AA1007" w:rsidRPr="00FD2CAA">
        <w:rPr>
          <w:rFonts w:cs="宋体" w:hint="eastAsia"/>
          <w:kern w:val="0"/>
          <w:sz w:val="24"/>
          <w:szCs w:val="24"/>
        </w:rPr>
        <w:t>5</w:t>
      </w:r>
      <w:r w:rsidRPr="00FD2CAA">
        <w:rPr>
          <w:rFonts w:cs="宋体" w:hint="eastAsia"/>
          <w:kern w:val="0"/>
          <w:sz w:val="24"/>
          <w:szCs w:val="24"/>
        </w:rPr>
        <w:t>）</w:t>
      </w:r>
      <w:proofErr w:type="spellStart"/>
      <w:r w:rsidR="001D657C" w:rsidRPr="00FD2CAA">
        <w:rPr>
          <w:rFonts w:cs="宋体" w:hint="eastAsia"/>
          <w:kern w:val="0"/>
          <w:sz w:val="24"/>
          <w:szCs w:val="24"/>
        </w:rPr>
        <w:t>IEEEXtreme</w:t>
      </w:r>
      <w:proofErr w:type="spellEnd"/>
      <w:r w:rsidRPr="00FD2CAA">
        <w:rPr>
          <w:rFonts w:cs="宋体" w:hint="eastAsia"/>
          <w:kern w:val="0"/>
          <w:sz w:val="24"/>
          <w:szCs w:val="24"/>
        </w:rPr>
        <w:t>极限编程大赛</w:t>
      </w:r>
      <w:r w:rsidR="00160D29" w:rsidRPr="00FD2CAA">
        <w:rPr>
          <w:rFonts w:cs="宋体" w:hint="eastAsia"/>
          <w:kern w:val="0"/>
          <w:sz w:val="24"/>
          <w:szCs w:val="24"/>
        </w:rPr>
        <w:t>全球前</w:t>
      </w:r>
      <w:r w:rsidR="00160D29" w:rsidRPr="00FD2CAA">
        <w:rPr>
          <w:rFonts w:cs="宋体" w:hint="eastAsia"/>
          <w:kern w:val="0"/>
          <w:sz w:val="24"/>
          <w:szCs w:val="24"/>
        </w:rPr>
        <w:t>5%</w:t>
      </w:r>
      <w:r w:rsidR="00160D29" w:rsidRPr="00FD2CAA">
        <w:rPr>
          <w:rFonts w:cs="宋体" w:hint="eastAsia"/>
          <w:kern w:val="0"/>
          <w:sz w:val="24"/>
          <w:szCs w:val="24"/>
        </w:rPr>
        <w:t>（不含）按国家级一等奖加分；全球</w:t>
      </w:r>
      <w:r w:rsidR="00160D29" w:rsidRPr="00FD2CAA">
        <w:rPr>
          <w:rFonts w:cs="宋体" w:hint="eastAsia"/>
          <w:kern w:val="0"/>
          <w:sz w:val="24"/>
          <w:szCs w:val="24"/>
        </w:rPr>
        <w:t>5%</w:t>
      </w:r>
      <w:r w:rsidR="00160D29" w:rsidRPr="00FD2CAA">
        <w:rPr>
          <w:rFonts w:cs="宋体" w:hint="eastAsia"/>
          <w:kern w:val="0"/>
          <w:sz w:val="24"/>
          <w:szCs w:val="24"/>
        </w:rPr>
        <w:t>（含）</w:t>
      </w:r>
      <w:r w:rsidR="00160D29" w:rsidRPr="00FD2CAA">
        <w:rPr>
          <w:rFonts w:cs="宋体" w:hint="eastAsia"/>
          <w:kern w:val="0"/>
          <w:sz w:val="24"/>
          <w:szCs w:val="24"/>
        </w:rPr>
        <w:t>-10%</w:t>
      </w:r>
      <w:r w:rsidR="00160D29" w:rsidRPr="00FD2CAA">
        <w:rPr>
          <w:rFonts w:cs="宋体" w:hint="eastAsia"/>
          <w:kern w:val="0"/>
          <w:sz w:val="24"/>
          <w:szCs w:val="24"/>
        </w:rPr>
        <w:t>（不含）按国家级二等奖加分；全球</w:t>
      </w:r>
      <w:r w:rsidR="00160D29" w:rsidRPr="00FD2CAA">
        <w:rPr>
          <w:rFonts w:cs="宋体" w:hint="eastAsia"/>
          <w:kern w:val="0"/>
          <w:sz w:val="24"/>
          <w:szCs w:val="24"/>
        </w:rPr>
        <w:t>10%</w:t>
      </w:r>
      <w:r w:rsidR="00160D29" w:rsidRPr="00FD2CAA">
        <w:rPr>
          <w:rFonts w:cs="宋体" w:hint="eastAsia"/>
          <w:kern w:val="0"/>
          <w:sz w:val="24"/>
          <w:szCs w:val="24"/>
        </w:rPr>
        <w:t>（含）</w:t>
      </w:r>
      <w:r w:rsidR="00160D29" w:rsidRPr="00FD2CAA">
        <w:rPr>
          <w:rFonts w:cs="宋体" w:hint="eastAsia"/>
          <w:kern w:val="0"/>
          <w:sz w:val="24"/>
          <w:szCs w:val="24"/>
        </w:rPr>
        <w:t>-20%</w:t>
      </w:r>
      <w:r w:rsidR="00160D29" w:rsidRPr="00FD2CAA">
        <w:rPr>
          <w:rFonts w:cs="宋体" w:hint="eastAsia"/>
          <w:kern w:val="0"/>
          <w:sz w:val="24"/>
          <w:szCs w:val="24"/>
        </w:rPr>
        <w:t>（不含）按国家级三等奖加分；全球</w:t>
      </w:r>
      <w:r w:rsidR="00160D29" w:rsidRPr="00FD2CAA">
        <w:rPr>
          <w:rFonts w:cs="宋体" w:hint="eastAsia"/>
          <w:kern w:val="0"/>
          <w:sz w:val="24"/>
          <w:szCs w:val="24"/>
        </w:rPr>
        <w:t>20%</w:t>
      </w:r>
      <w:r w:rsidR="00160D29" w:rsidRPr="00FD2CAA">
        <w:rPr>
          <w:rFonts w:cs="宋体" w:hint="eastAsia"/>
          <w:kern w:val="0"/>
          <w:sz w:val="24"/>
          <w:szCs w:val="24"/>
        </w:rPr>
        <w:t>（含）</w:t>
      </w:r>
      <w:r w:rsidR="00160D29" w:rsidRPr="00FD2CAA">
        <w:rPr>
          <w:rFonts w:cs="宋体" w:hint="eastAsia"/>
          <w:kern w:val="0"/>
          <w:sz w:val="24"/>
          <w:szCs w:val="24"/>
        </w:rPr>
        <w:t>-30%</w:t>
      </w:r>
      <w:r w:rsidR="00160D29" w:rsidRPr="00FD2CAA">
        <w:rPr>
          <w:rFonts w:cs="宋体" w:hint="eastAsia"/>
          <w:kern w:val="0"/>
          <w:sz w:val="24"/>
          <w:szCs w:val="24"/>
        </w:rPr>
        <w:t>（不含）按省市级二等奖加分；全球</w:t>
      </w:r>
      <w:r w:rsidR="00160D29" w:rsidRPr="00FD2CAA">
        <w:rPr>
          <w:rFonts w:cs="宋体" w:hint="eastAsia"/>
          <w:kern w:val="0"/>
          <w:sz w:val="24"/>
          <w:szCs w:val="24"/>
        </w:rPr>
        <w:t>30%</w:t>
      </w:r>
      <w:r w:rsidR="00160D29" w:rsidRPr="00FD2CAA">
        <w:rPr>
          <w:rFonts w:cs="宋体" w:hint="eastAsia"/>
          <w:kern w:val="0"/>
          <w:sz w:val="24"/>
          <w:szCs w:val="24"/>
        </w:rPr>
        <w:t>（含）及以后不加分。</w:t>
      </w:r>
    </w:p>
    <w:p w14:paraId="5DEC7FC7" w14:textId="66E6F704" w:rsidR="00F748BE" w:rsidRPr="00FD2CAA" w:rsidRDefault="00F748BE" w:rsidP="0071235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0" w:lineRule="exact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（</w:t>
      </w:r>
      <w:r w:rsidR="00AA1007" w:rsidRPr="00FD2CAA">
        <w:rPr>
          <w:rFonts w:cs="宋体" w:hint="eastAsia"/>
          <w:kern w:val="0"/>
          <w:sz w:val="24"/>
          <w:szCs w:val="24"/>
        </w:rPr>
        <w:t>6</w:t>
      </w:r>
      <w:r w:rsidRPr="00FD2CAA">
        <w:rPr>
          <w:rFonts w:cs="宋体" w:hint="eastAsia"/>
          <w:kern w:val="0"/>
          <w:sz w:val="24"/>
          <w:szCs w:val="24"/>
        </w:rPr>
        <w:t>）奖</w:t>
      </w:r>
      <w:r w:rsidR="007E47E0" w:rsidRPr="00FD2CAA">
        <w:rPr>
          <w:rFonts w:cs="宋体" w:hint="eastAsia"/>
          <w:kern w:val="0"/>
          <w:sz w:val="24"/>
          <w:szCs w:val="24"/>
        </w:rPr>
        <w:t>学金</w:t>
      </w:r>
      <w:r w:rsidRPr="00FD2CAA">
        <w:rPr>
          <w:rFonts w:cs="宋体" w:hint="eastAsia"/>
          <w:kern w:val="0"/>
          <w:sz w:val="24"/>
          <w:szCs w:val="24"/>
        </w:rPr>
        <w:t>评审委员会根据中国研究生创新实践系列大赛、纳入高校竞赛评估与管理体系的竞赛、获得研究生院科技创新平台支持的竞赛变更，对</w:t>
      </w:r>
      <w:r w:rsidRPr="00FD2CAA">
        <w:rPr>
          <w:rFonts w:cs="宋体" w:hint="eastAsia"/>
          <w:kern w:val="0"/>
          <w:sz w:val="24"/>
          <w:szCs w:val="24"/>
        </w:rPr>
        <w:t>A</w:t>
      </w:r>
      <w:r w:rsidRPr="00FD2CAA">
        <w:rPr>
          <w:rFonts w:cs="宋体" w:hint="eastAsia"/>
          <w:kern w:val="0"/>
          <w:sz w:val="24"/>
          <w:szCs w:val="24"/>
        </w:rPr>
        <w:t>类、</w:t>
      </w:r>
      <w:r w:rsidRPr="00FD2CAA">
        <w:rPr>
          <w:rFonts w:cs="宋体" w:hint="eastAsia"/>
          <w:kern w:val="0"/>
          <w:sz w:val="24"/>
          <w:szCs w:val="24"/>
        </w:rPr>
        <w:t>B</w:t>
      </w:r>
      <w:r w:rsidR="005E3B21" w:rsidRPr="00FD2CAA">
        <w:rPr>
          <w:rFonts w:cs="宋体" w:hint="eastAsia"/>
          <w:kern w:val="0"/>
          <w:sz w:val="24"/>
          <w:szCs w:val="24"/>
        </w:rPr>
        <w:t>类竞赛做出调整。竞赛</w:t>
      </w:r>
      <w:r w:rsidRPr="00FD2CAA">
        <w:rPr>
          <w:rFonts w:cs="宋体" w:hint="eastAsia"/>
          <w:kern w:val="0"/>
          <w:sz w:val="24"/>
          <w:szCs w:val="24"/>
        </w:rPr>
        <w:t>类别以获奖当年的细则为准。</w:t>
      </w:r>
    </w:p>
    <w:p w14:paraId="54EED0DB" w14:textId="632D8CA6" w:rsidR="00F748BE" w:rsidRPr="00FD2CAA" w:rsidRDefault="00F748BE" w:rsidP="0071235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0" w:lineRule="exact"/>
        <w:jc w:val="lef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（</w:t>
      </w:r>
      <w:r w:rsidR="001A56EB" w:rsidRPr="00FD2CAA">
        <w:rPr>
          <w:rFonts w:cs="宋体" w:hint="eastAsia"/>
          <w:kern w:val="0"/>
          <w:sz w:val="24"/>
          <w:szCs w:val="24"/>
        </w:rPr>
        <w:t>7</w:t>
      </w:r>
      <w:r w:rsidRPr="00FD2CAA">
        <w:rPr>
          <w:rFonts w:cs="宋体" w:hint="eastAsia"/>
          <w:kern w:val="0"/>
          <w:sz w:val="24"/>
          <w:szCs w:val="24"/>
        </w:rPr>
        <w:t>）同一作品</w:t>
      </w:r>
      <w:r w:rsidR="00D46FAF" w:rsidRPr="00FD2CAA">
        <w:rPr>
          <w:rFonts w:cs="宋体" w:hint="eastAsia"/>
          <w:kern w:val="0"/>
          <w:sz w:val="24"/>
          <w:szCs w:val="24"/>
        </w:rPr>
        <w:t>参加不同竞赛或同一竞赛不同组别，</w:t>
      </w:r>
      <w:r w:rsidRPr="00FD2CAA">
        <w:rPr>
          <w:rFonts w:cs="宋体" w:hint="eastAsia"/>
          <w:kern w:val="0"/>
          <w:sz w:val="24"/>
          <w:szCs w:val="24"/>
        </w:rPr>
        <w:t>只</w:t>
      </w:r>
      <w:r w:rsidR="00180F69" w:rsidRPr="00FD2CAA">
        <w:rPr>
          <w:rFonts w:cs="宋体" w:hint="eastAsia"/>
          <w:kern w:val="0"/>
          <w:sz w:val="24"/>
          <w:szCs w:val="24"/>
        </w:rPr>
        <w:t>计</w:t>
      </w:r>
      <w:r w:rsidRPr="00FD2CAA">
        <w:rPr>
          <w:rFonts w:cs="宋体" w:hint="eastAsia"/>
          <w:kern w:val="0"/>
          <w:sz w:val="24"/>
          <w:szCs w:val="24"/>
        </w:rPr>
        <w:t>分一次</w:t>
      </w:r>
      <w:r w:rsidR="00180F69" w:rsidRPr="00FD2CAA">
        <w:rPr>
          <w:rFonts w:cs="宋体" w:hint="eastAsia"/>
          <w:kern w:val="0"/>
          <w:sz w:val="24"/>
          <w:szCs w:val="24"/>
        </w:rPr>
        <w:t>，取最高分</w:t>
      </w:r>
      <w:r w:rsidRPr="00FD2CAA">
        <w:rPr>
          <w:rFonts w:cs="宋体" w:hint="eastAsia"/>
          <w:kern w:val="0"/>
          <w:sz w:val="24"/>
          <w:szCs w:val="24"/>
        </w:rPr>
        <w:t>。</w:t>
      </w:r>
    </w:p>
    <w:p w14:paraId="55FC0596" w14:textId="3EE0A3CE" w:rsidR="00712357" w:rsidRDefault="0053046C" w:rsidP="00712357">
      <w:pPr>
        <w:spacing w:line="460" w:lineRule="exact"/>
        <w:rPr>
          <w:rFonts w:cs="宋体"/>
          <w:kern w:val="0"/>
          <w:sz w:val="24"/>
          <w:szCs w:val="24"/>
        </w:rPr>
      </w:pPr>
      <w:r w:rsidRPr="00FD2CAA">
        <w:rPr>
          <w:rFonts w:cs="宋体" w:hint="eastAsia"/>
          <w:kern w:val="0"/>
          <w:sz w:val="24"/>
          <w:szCs w:val="24"/>
        </w:rPr>
        <w:t>（</w:t>
      </w:r>
      <w:r w:rsidR="001A56EB" w:rsidRPr="00FD2CAA">
        <w:rPr>
          <w:rFonts w:cs="宋体" w:hint="eastAsia"/>
          <w:kern w:val="0"/>
          <w:sz w:val="24"/>
          <w:szCs w:val="24"/>
        </w:rPr>
        <w:t>8</w:t>
      </w:r>
      <w:r w:rsidRPr="00FD2CAA">
        <w:rPr>
          <w:rFonts w:cs="宋体" w:hint="eastAsia"/>
          <w:kern w:val="0"/>
          <w:sz w:val="24"/>
          <w:szCs w:val="24"/>
        </w:rPr>
        <w:t>）</w:t>
      </w:r>
      <w:r w:rsidR="0021000B" w:rsidRPr="00FD2CAA">
        <w:rPr>
          <w:rFonts w:cs="宋体" w:hint="eastAsia"/>
          <w:kern w:val="0"/>
          <w:sz w:val="24"/>
          <w:szCs w:val="24"/>
        </w:rPr>
        <w:t>上述计分标准不区分团体和个人奖项，均按个人计分。</w:t>
      </w:r>
    </w:p>
    <w:p w14:paraId="4AF8F7B1" w14:textId="77777777" w:rsidR="00712357" w:rsidRDefault="00712357">
      <w:pPr>
        <w:widowControl/>
        <w:jc w:val="left"/>
        <w:rPr>
          <w:rFonts w:cs="宋体"/>
          <w:kern w:val="0"/>
          <w:sz w:val="24"/>
          <w:szCs w:val="24"/>
        </w:rPr>
      </w:pPr>
      <w:r>
        <w:rPr>
          <w:rFonts w:cs="宋体"/>
          <w:kern w:val="0"/>
          <w:sz w:val="24"/>
          <w:szCs w:val="24"/>
        </w:rPr>
        <w:br w:type="page"/>
      </w:r>
    </w:p>
    <w:bookmarkEnd w:id="4"/>
    <w:bookmarkEnd w:id="5"/>
    <w:p w14:paraId="68CF3A0C" w14:textId="77777777" w:rsidR="00F748BE" w:rsidRPr="00FD2CAA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80"/>
        <w:jc w:val="left"/>
        <w:rPr>
          <w:rFonts w:cs="宋体"/>
          <w:b/>
          <w:kern w:val="0"/>
          <w:sz w:val="28"/>
          <w:szCs w:val="28"/>
        </w:rPr>
      </w:pPr>
      <w:r w:rsidRPr="00FD2CAA">
        <w:rPr>
          <w:rFonts w:cs="宋体" w:hint="eastAsia"/>
          <w:b/>
          <w:kern w:val="0"/>
          <w:sz w:val="28"/>
          <w:szCs w:val="28"/>
        </w:rPr>
        <w:lastRenderedPageBreak/>
        <w:t>三、社会实践及社会公益活动计分</w:t>
      </w:r>
    </w:p>
    <w:p w14:paraId="70F2CC0D" w14:textId="6E9FA0A6" w:rsidR="00F748BE" w:rsidRPr="00FD2CAA" w:rsidRDefault="00AE465A" w:rsidP="00C02BD0">
      <w:pPr>
        <w:spacing w:afterLines="50" w:after="156" w:line="500" w:lineRule="exact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（一）</w:t>
      </w:r>
      <w:r w:rsidR="00F748BE" w:rsidRPr="00FD2CAA">
        <w:rPr>
          <w:rFonts w:cs="宋体" w:hint="eastAsia"/>
          <w:b/>
          <w:kern w:val="0"/>
          <w:sz w:val="24"/>
          <w:szCs w:val="28"/>
        </w:rPr>
        <w:t>社会职务担任</w:t>
      </w:r>
    </w:p>
    <w:tbl>
      <w:tblPr>
        <w:tblpPr w:leftFromText="180" w:rightFromText="180" w:vertAnchor="text" w:tblpXSpec="center" w:tblpY="1"/>
        <w:tblOverlap w:val="never"/>
        <w:tblW w:w="93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4"/>
        <w:gridCol w:w="1134"/>
        <w:gridCol w:w="4394"/>
      </w:tblGrid>
      <w:tr w:rsidR="00F748BE" w:rsidRPr="00FD2CAA" w14:paraId="313E9003" w14:textId="77777777" w:rsidTr="00AE465A">
        <w:trPr>
          <w:trHeight w:val="624"/>
          <w:jc w:val="center"/>
        </w:trPr>
        <w:tc>
          <w:tcPr>
            <w:tcW w:w="3794" w:type="dxa"/>
            <w:vAlign w:val="center"/>
          </w:tcPr>
          <w:p w14:paraId="2D8B0BEE" w14:textId="77777777" w:rsidR="00F748BE" w:rsidRPr="00FD2CAA" w:rsidRDefault="00F748BE" w:rsidP="00AE465A">
            <w:pPr>
              <w:spacing w:line="360" w:lineRule="exact"/>
              <w:jc w:val="center"/>
              <w:rPr>
                <w:b/>
                <w:sz w:val="24"/>
                <w:szCs w:val="28"/>
              </w:rPr>
            </w:pPr>
            <w:bookmarkStart w:id="6" w:name="_Hlk26469229"/>
            <w:r w:rsidRPr="00FD2CAA">
              <w:rPr>
                <w:rFonts w:hint="eastAsia"/>
                <w:b/>
                <w:sz w:val="24"/>
                <w:szCs w:val="28"/>
              </w:rPr>
              <w:t>职务</w:t>
            </w:r>
          </w:p>
        </w:tc>
        <w:tc>
          <w:tcPr>
            <w:tcW w:w="1134" w:type="dxa"/>
            <w:vAlign w:val="center"/>
          </w:tcPr>
          <w:p w14:paraId="4A557104" w14:textId="77777777" w:rsidR="00F748BE" w:rsidRPr="00FD2CAA" w:rsidRDefault="00F748BE" w:rsidP="00AE465A">
            <w:pPr>
              <w:spacing w:line="360" w:lineRule="exact"/>
              <w:jc w:val="center"/>
              <w:rPr>
                <w:b/>
                <w:sz w:val="24"/>
                <w:szCs w:val="28"/>
              </w:rPr>
            </w:pPr>
            <w:r w:rsidRPr="00FD2CAA">
              <w:rPr>
                <w:rFonts w:hint="eastAsia"/>
                <w:b/>
                <w:sz w:val="24"/>
                <w:szCs w:val="28"/>
              </w:rPr>
              <w:t>分值</w:t>
            </w:r>
          </w:p>
        </w:tc>
        <w:tc>
          <w:tcPr>
            <w:tcW w:w="4394" w:type="dxa"/>
            <w:vAlign w:val="center"/>
          </w:tcPr>
          <w:p w14:paraId="4ADD9233" w14:textId="77777777" w:rsidR="00F748BE" w:rsidRPr="00FD2CAA" w:rsidRDefault="00F748BE" w:rsidP="00AE465A">
            <w:pPr>
              <w:spacing w:line="360" w:lineRule="exact"/>
              <w:jc w:val="center"/>
              <w:rPr>
                <w:b/>
                <w:sz w:val="24"/>
                <w:szCs w:val="28"/>
              </w:rPr>
            </w:pPr>
            <w:r w:rsidRPr="00FD2CAA">
              <w:rPr>
                <w:rFonts w:hint="eastAsia"/>
                <w:b/>
                <w:sz w:val="24"/>
                <w:szCs w:val="28"/>
              </w:rPr>
              <w:t>备注</w:t>
            </w:r>
          </w:p>
        </w:tc>
      </w:tr>
      <w:tr w:rsidR="00F748BE" w:rsidRPr="00FD2CAA" w14:paraId="55654546" w14:textId="77777777" w:rsidTr="00AE465A">
        <w:trPr>
          <w:trHeight w:val="624"/>
          <w:jc w:val="center"/>
        </w:trPr>
        <w:tc>
          <w:tcPr>
            <w:tcW w:w="3794" w:type="dxa"/>
            <w:vAlign w:val="center"/>
          </w:tcPr>
          <w:p w14:paraId="482782A1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在校级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院级学生组织中任主席</w:t>
            </w:r>
          </w:p>
        </w:tc>
        <w:tc>
          <w:tcPr>
            <w:tcW w:w="1134" w:type="dxa"/>
            <w:vAlign w:val="center"/>
          </w:tcPr>
          <w:p w14:paraId="2ECB3587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4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12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4394" w:type="dxa"/>
            <w:vMerge w:val="restart"/>
            <w:vAlign w:val="center"/>
          </w:tcPr>
          <w:p w14:paraId="10BC4701" w14:textId="2893539F" w:rsidR="00287946" w:rsidRPr="00FD2CAA" w:rsidRDefault="00287946" w:rsidP="00AE465A">
            <w:pPr>
              <w:spacing w:line="360" w:lineRule="exact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.</w:t>
            </w:r>
            <w:r w:rsidR="00CB461F" w:rsidRPr="00FD2CAA">
              <w:rPr>
                <w:rFonts w:hint="eastAsia"/>
                <w:sz w:val="24"/>
                <w:szCs w:val="28"/>
              </w:rPr>
              <w:t>不同职位</w:t>
            </w:r>
            <w:r w:rsidRPr="00FD2CAA">
              <w:rPr>
                <w:rFonts w:hint="eastAsia"/>
                <w:sz w:val="24"/>
                <w:szCs w:val="28"/>
              </w:rPr>
              <w:t>累计加分。</w:t>
            </w:r>
          </w:p>
          <w:p w14:paraId="21FCA896" w14:textId="77777777" w:rsidR="00287946" w:rsidRPr="00FD2CAA" w:rsidRDefault="00287946" w:rsidP="00AE465A">
            <w:pPr>
              <w:spacing w:line="360" w:lineRule="exact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2.</w:t>
            </w:r>
            <w:r w:rsidRPr="00FD2CAA">
              <w:rPr>
                <w:rFonts w:hint="eastAsia"/>
                <w:sz w:val="24"/>
                <w:szCs w:val="28"/>
              </w:rPr>
              <w:t>任职满一学年后才可加分。</w:t>
            </w:r>
          </w:p>
          <w:p w14:paraId="74DC574F" w14:textId="274B5DDA" w:rsidR="00287946" w:rsidRPr="00FD2CAA" w:rsidRDefault="00287946" w:rsidP="00AE465A">
            <w:pPr>
              <w:spacing w:line="360" w:lineRule="exact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3.</w:t>
            </w:r>
            <w:r w:rsidRPr="00FD2CAA">
              <w:rPr>
                <w:rFonts w:hint="eastAsia"/>
                <w:sz w:val="24"/>
                <w:szCs w:val="28"/>
              </w:rPr>
              <w:t>学生组织包括研究生会、党建委员会、职业发展中心</w:t>
            </w:r>
            <w:r w:rsidR="00176646" w:rsidRPr="00FD2CAA">
              <w:rPr>
                <w:rFonts w:hint="eastAsia"/>
                <w:sz w:val="24"/>
                <w:szCs w:val="28"/>
              </w:rPr>
              <w:t>、学术发展与学术指导中心、同心公益</w:t>
            </w:r>
            <w:r w:rsidRPr="00FD2CAA">
              <w:rPr>
                <w:rFonts w:hint="eastAsia"/>
                <w:sz w:val="24"/>
                <w:szCs w:val="28"/>
              </w:rPr>
              <w:t>、</w:t>
            </w:r>
            <w:r w:rsidRPr="00FD2CAA">
              <w:rPr>
                <w:sz w:val="24"/>
                <w:szCs w:val="28"/>
              </w:rPr>
              <w:t>IEEE</w:t>
            </w:r>
            <w:r w:rsidRPr="00FD2CAA">
              <w:rPr>
                <w:rFonts w:hint="eastAsia"/>
                <w:sz w:val="24"/>
                <w:szCs w:val="28"/>
              </w:rPr>
              <w:t>学生分会，其中</w:t>
            </w:r>
            <w:r w:rsidRPr="00FD2CAA">
              <w:rPr>
                <w:sz w:val="24"/>
                <w:szCs w:val="28"/>
              </w:rPr>
              <w:t>IEEE</w:t>
            </w:r>
            <w:r w:rsidRPr="00FD2CAA">
              <w:rPr>
                <w:rFonts w:hint="eastAsia"/>
                <w:sz w:val="24"/>
                <w:szCs w:val="28"/>
              </w:rPr>
              <w:t>学生分会按院级组织加分。</w:t>
            </w:r>
          </w:p>
          <w:p w14:paraId="14D5492F" w14:textId="312F50B5" w:rsidR="00FC2C7F" w:rsidRPr="00FD2CAA" w:rsidRDefault="00287946" w:rsidP="00AE465A">
            <w:pPr>
              <w:spacing w:line="360" w:lineRule="exact"/>
              <w:rPr>
                <w:rFonts w:asciiTheme="minorEastAsia" w:hAnsiTheme="minorEastAsia"/>
                <w:color w:val="FF0000"/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4.</w:t>
            </w:r>
            <w:r w:rsidRPr="00FD2CAA">
              <w:rPr>
                <w:rFonts w:hint="eastAsia"/>
                <w:sz w:val="24"/>
                <w:szCs w:val="28"/>
              </w:rPr>
              <w:t>学生团队获奖加分奖励：（</w:t>
            </w:r>
            <w:r w:rsidRPr="00FD2CAA">
              <w:rPr>
                <w:sz w:val="24"/>
                <w:szCs w:val="28"/>
              </w:rPr>
              <w:t>1</w:t>
            </w:r>
            <w:r w:rsidRPr="00FD2CAA">
              <w:rPr>
                <w:rFonts w:hint="eastAsia"/>
                <w:sz w:val="24"/>
                <w:szCs w:val="28"/>
              </w:rPr>
              <w:t>）获优秀研究生会，排名第</w:t>
            </w:r>
            <w:r w:rsidRPr="00FD2CAA">
              <w:rPr>
                <w:sz w:val="24"/>
                <w:szCs w:val="28"/>
              </w:rPr>
              <w:t>1</w:t>
            </w:r>
            <w:r w:rsidRPr="00FD2CAA">
              <w:rPr>
                <w:rFonts w:hint="eastAsia"/>
                <w:sz w:val="24"/>
                <w:szCs w:val="28"/>
              </w:rPr>
              <w:t>加分系数为</w:t>
            </w:r>
            <w:r w:rsidRPr="00FD2CAA">
              <w:rPr>
                <w:sz w:val="24"/>
                <w:szCs w:val="28"/>
              </w:rPr>
              <w:t>2</w:t>
            </w:r>
            <w:r w:rsidRPr="00FD2CAA">
              <w:rPr>
                <w:rFonts w:hint="eastAsia"/>
                <w:sz w:val="24"/>
                <w:szCs w:val="28"/>
              </w:rPr>
              <w:t>，排名第</w:t>
            </w:r>
            <w:r w:rsidRPr="00FD2CAA">
              <w:rPr>
                <w:sz w:val="24"/>
                <w:szCs w:val="28"/>
              </w:rPr>
              <w:t>2</w:t>
            </w:r>
            <w:r w:rsidRPr="00FD2CAA">
              <w:rPr>
                <w:rFonts w:hint="eastAsia"/>
                <w:sz w:val="24"/>
                <w:szCs w:val="28"/>
              </w:rPr>
              <w:t>及以后，加分系数为</w:t>
            </w:r>
            <w:r w:rsidRPr="00FD2CAA">
              <w:rPr>
                <w:sz w:val="24"/>
                <w:szCs w:val="28"/>
              </w:rPr>
              <w:t>1.5</w:t>
            </w:r>
            <w:r w:rsidRPr="00FD2CAA">
              <w:rPr>
                <w:rFonts w:hint="eastAsia"/>
                <w:sz w:val="24"/>
                <w:szCs w:val="28"/>
              </w:rPr>
              <w:t>。（</w:t>
            </w:r>
            <w:r w:rsidRPr="00FD2CAA">
              <w:rPr>
                <w:sz w:val="24"/>
                <w:szCs w:val="28"/>
              </w:rPr>
              <w:t>2</w:t>
            </w:r>
            <w:r w:rsidRPr="00FD2CAA">
              <w:rPr>
                <w:rFonts w:hint="eastAsia"/>
                <w:sz w:val="24"/>
                <w:szCs w:val="28"/>
              </w:rPr>
              <w:t>）获校级一等</w:t>
            </w:r>
            <w:r w:rsidRPr="00FD2CAA">
              <w:rPr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等</w:t>
            </w:r>
            <w:r w:rsidRPr="00FD2CAA">
              <w:rPr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</w:t>
            </w:r>
            <w:r w:rsidR="00216320" w:rsidRPr="00FD2CAA">
              <w:rPr>
                <w:rFonts w:hint="eastAsia"/>
                <w:sz w:val="24"/>
                <w:szCs w:val="28"/>
              </w:rPr>
              <w:t>先进</w:t>
            </w:r>
            <w:r w:rsidRPr="00FD2CAA">
              <w:rPr>
                <w:rFonts w:hint="eastAsia"/>
                <w:sz w:val="24"/>
                <w:szCs w:val="28"/>
              </w:rPr>
              <w:t>党支部，加分系数分别为</w:t>
            </w:r>
            <w:r w:rsidRPr="00FD2CAA">
              <w:rPr>
                <w:sz w:val="24"/>
                <w:szCs w:val="28"/>
              </w:rPr>
              <w:t>2/1.5/1.2</w:t>
            </w:r>
            <w:r w:rsidRPr="00FD2CAA">
              <w:rPr>
                <w:rFonts w:hint="eastAsia"/>
                <w:sz w:val="24"/>
                <w:szCs w:val="28"/>
              </w:rPr>
              <w:t>。</w:t>
            </w:r>
          </w:p>
        </w:tc>
      </w:tr>
      <w:tr w:rsidR="00F748BE" w:rsidRPr="00FD2CAA" w14:paraId="1EC1894D" w14:textId="77777777" w:rsidTr="00AE465A">
        <w:trPr>
          <w:trHeight w:val="624"/>
          <w:jc w:val="center"/>
        </w:trPr>
        <w:tc>
          <w:tcPr>
            <w:tcW w:w="3794" w:type="dxa"/>
            <w:vAlign w:val="center"/>
          </w:tcPr>
          <w:p w14:paraId="291F66EC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在校级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院级学生组织中任副主席</w:t>
            </w:r>
          </w:p>
        </w:tc>
        <w:tc>
          <w:tcPr>
            <w:tcW w:w="1134" w:type="dxa"/>
            <w:vAlign w:val="center"/>
          </w:tcPr>
          <w:p w14:paraId="34BC3311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2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1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4394" w:type="dxa"/>
            <w:vMerge/>
            <w:vAlign w:val="center"/>
          </w:tcPr>
          <w:p w14:paraId="32FFEA05" w14:textId="77777777" w:rsidR="00F748BE" w:rsidRPr="00FD2CAA" w:rsidRDefault="00F748BE" w:rsidP="00AE465A">
            <w:pPr>
              <w:spacing w:line="360" w:lineRule="exact"/>
              <w:rPr>
                <w:sz w:val="24"/>
                <w:szCs w:val="28"/>
              </w:rPr>
            </w:pPr>
          </w:p>
        </w:tc>
      </w:tr>
      <w:tr w:rsidR="00F748BE" w:rsidRPr="00FD2CAA" w14:paraId="5316F474" w14:textId="77777777" w:rsidTr="00AE465A">
        <w:trPr>
          <w:trHeight w:val="624"/>
          <w:jc w:val="center"/>
        </w:trPr>
        <w:tc>
          <w:tcPr>
            <w:tcW w:w="3794" w:type="dxa"/>
            <w:vAlign w:val="center"/>
          </w:tcPr>
          <w:p w14:paraId="01BD0D64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党支部书记</w:t>
            </w:r>
          </w:p>
        </w:tc>
        <w:tc>
          <w:tcPr>
            <w:tcW w:w="1134" w:type="dxa"/>
            <w:vAlign w:val="center"/>
          </w:tcPr>
          <w:p w14:paraId="4CB77491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1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4394" w:type="dxa"/>
            <w:vMerge/>
            <w:vAlign w:val="center"/>
          </w:tcPr>
          <w:p w14:paraId="34FFC435" w14:textId="77777777" w:rsidR="00F748BE" w:rsidRPr="00FD2CAA" w:rsidRDefault="00F748BE" w:rsidP="00AE465A">
            <w:pPr>
              <w:numPr>
                <w:ilvl w:val="0"/>
                <w:numId w:val="6"/>
              </w:numPr>
              <w:tabs>
                <w:tab w:val="left" w:pos="360"/>
              </w:tabs>
              <w:spacing w:line="360" w:lineRule="exact"/>
              <w:ind w:left="0" w:firstLine="0"/>
              <w:jc w:val="center"/>
              <w:rPr>
                <w:sz w:val="24"/>
                <w:szCs w:val="28"/>
              </w:rPr>
            </w:pPr>
          </w:p>
        </w:tc>
      </w:tr>
      <w:tr w:rsidR="00F748BE" w:rsidRPr="00FD2CAA" w14:paraId="3885C2E5" w14:textId="77777777" w:rsidTr="00AE465A">
        <w:trPr>
          <w:trHeight w:val="624"/>
          <w:jc w:val="center"/>
        </w:trPr>
        <w:tc>
          <w:tcPr>
            <w:tcW w:w="3794" w:type="dxa"/>
            <w:vAlign w:val="center"/>
          </w:tcPr>
          <w:p w14:paraId="32ACDFC2" w14:textId="1B25A70D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在校级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院级学生组织中任部长、班长</w:t>
            </w:r>
            <w:r w:rsidR="00730276" w:rsidRPr="00FD2CAA">
              <w:rPr>
                <w:rFonts w:hint="eastAsia"/>
                <w:sz w:val="24"/>
                <w:szCs w:val="28"/>
              </w:rPr>
              <w:t>、团支书</w:t>
            </w:r>
          </w:p>
        </w:tc>
        <w:tc>
          <w:tcPr>
            <w:tcW w:w="1134" w:type="dxa"/>
            <w:vAlign w:val="center"/>
          </w:tcPr>
          <w:p w14:paraId="2D10D23F" w14:textId="77777777" w:rsidR="00F748BE" w:rsidRPr="00FD2CAA" w:rsidRDefault="00F748BE" w:rsidP="00AE465A">
            <w:pPr>
              <w:spacing w:line="360" w:lineRule="exact"/>
              <w:jc w:val="center"/>
              <w:rPr>
                <w:rFonts w:cs="宋体"/>
                <w:kern w:val="0"/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6</w:t>
            </w:r>
            <w:r w:rsidRPr="00FD2CAA">
              <w:rPr>
                <w:rFonts w:cs="宋体" w:hint="eastAsia"/>
                <w:kern w:val="0"/>
                <w:sz w:val="24"/>
                <w:szCs w:val="28"/>
              </w:rPr>
              <w:t>分</w:t>
            </w:r>
          </w:p>
        </w:tc>
        <w:tc>
          <w:tcPr>
            <w:tcW w:w="4394" w:type="dxa"/>
            <w:vMerge/>
            <w:vAlign w:val="center"/>
          </w:tcPr>
          <w:p w14:paraId="795E7A46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</w:p>
        </w:tc>
      </w:tr>
      <w:tr w:rsidR="00F748BE" w:rsidRPr="00FD2CAA" w14:paraId="2DDA4B6E" w14:textId="77777777" w:rsidTr="00AE465A">
        <w:trPr>
          <w:trHeight w:val="624"/>
          <w:jc w:val="center"/>
        </w:trPr>
        <w:tc>
          <w:tcPr>
            <w:tcW w:w="3794" w:type="dxa"/>
            <w:vAlign w:val="center"/>
          </w:tcPr>
          <w:p w14:paraId="7E92A195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支委</w:t>
            </w:r>
          </w:p>
        </w:tc>
        <w:tc>
          <w:tcPr>
            <w:tcW w:w="1134" w:type="dxa"/>
            <w:vAlign w:val="center"/>
          </w:tcPr>
          <w:p w14:paraId="5A4DBB87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cs="宋体" w:hint="eastAsia"/>
                <w:kern w:val="0"/>
                <w:sz w:val="24"/>
                <w:szCs w:val="28"/>
              </w:rPr>
              <w:t>4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4394" w:type="dxa"/>
            <w:vMerge/>
            <w:vAlign w:val="center"/>
          </w:tcPr>
          <w:p w14:paraId="7320012F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</w:p>
        </w:tc>
      </w:tr>
      <w:tr w:rsidR="00F748BE" w:rsidRPr="00FD2CAA" w14:paraId="52ACBD14" w14:textId="77777777" w:rsidTr="00AE465A">
        <w:trPr>
          <w:trHeight w:val="624"/>
          <w:jc w:val="center"/>
        </w:trPr>
        <w:tc>
          <w:tcPr>
            <w:tcW w:w="3794" w:type="dxa"/>
            <w:vAlign w:val="center"/>
          </w:tcPr>
          <w:p w14:paraId="2A8C8F68" w14:textId="3A2EF5F4" w:rsidR="00F748BE" w:rsidRPr="00FD2CAA" w:rsidRDefault="003E0E61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安全联络员、学生组织一般成员</w:t>
            </w:r>
          </w:p>
        </w:tc>
        <w:tc>
          <w:tcPr>
            <w:tcW w:w="1134" w:type="dxa"/>
            <w:vAlign w:val="center"/>
          </w:tcPr>
          <w:p w14:paraId="6D665774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2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4394" w:type="dxa"/>
            <w:vMerge/>
            <w:vAlign w:val="center"/>
          </w:tcPr>
          <w:p w14:paraId="0A35F2B5" w14:textId="77777777" w:rsidR="00F748BE" w:rsidRPr="00FD2CAA" w:rsidRDefault="00F748BE" w:rsidP="00AE465A">
            <w:pPr>
              <w:spacing w:line="360" w:lineRule="exact"/>
              <w:jc w:val="center"/>
              <w:rPr>
                <w:sz w:val="24"/>
                <w:szCs w:val="28"/>
              </w:rPr>
            </w:pPr>
          </w:p>
        </w:tc>
      </w:tr>
    </w:tbl>
    <w:bookmarkEnd w:id="6"/>
    <w:p w14:paraId="4A8BF2D0" w14:textId="742AFE53" w:rsidR="00F748BE" w:rsidRPr="00FD2CAA" w:rsidRDefault="00AE465A" w:rsidP="00AE465A">
      <w:pPr>
        <w:spacing w:afterLines="50" w:after="156" w:line="500" w:lineRule="exact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（二）</w:t>
      </w:r>
      <w:r w:rsidR="00F748BE" w:rsidRPr="00FD2CAA">
        <w:rPr>
          <w:rFonts w:cs="宋体" w:hint="eastAsia"/>
          <w:b/>
          <w:kern w:val="0"/>
          <w:sz w:val="24"/>
          <w:szCs w:val="28"/>
        </w:rPr>
        <w:t>素质类加分</w:t>
      </w:r>
    </w:p>
    <w:tbl>
      <w:tblPr>
        <w:tblW w:w="9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2217"/>
        <w:gridCol w:w="2552"/>
        <w:gridCol w:w="2113"/>
      </w:tblGrid>
      <w:tr w:rsidR="00F748BE" w:rsidRPr="00FD2CAA" w14:paraId="55A47E98" w14:textId="77777777" w:rsidTr="00AE465A">
        <w:trPr>
          <w:trHeight w:val="644"/>
          <w:jc w:val="center"/>
        </w:trPr>
        <w:tc>
          <w:tcPr>
            <w:tcW w:w="2405" w:type="dxa"/>
            <w:vAlign w:val="center"/>
          </w:tcPr>
          <w:p w14:paraId="75EEF2B2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国家级</w:t>
            </w:r>
          </w:p>
          <w:p w14:paraId="6AE18E66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（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）</w:t>
            </w:r>
          </w:p>
        </w:tc>
        <w:tc>
          <w:tcPr>
            <w:tcW w:w="2217" w:type="dxa"/>
            <w:vAlign w:val="center"/>
          </w:tcPr>
          <w:p w14:paraId="6A20C315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省级</w:t>
            </w:r>
          </w:p>
          <w:p w14:paraId="05E8E95B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（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）</w:t>
            </w:r>
          </w:p>
        </w:tc>
        <w:tc>
          <w:tcPr>
            <w:tcW w:w="2552" w:type="dxa"/>
            <w:vAlign w:val="center"/>
          </w:tcPr>
          <w:p w14:paraId="534CEAAD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校级</w:t>
            </w:r>
          </w:p>
          <w:p w14:paraId="48D3C58A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（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）</w:t>
            </w:r>
          </w:p>
        </w:tc>
        <w:tc>
          <w:tcPr>
            <w:tcW w:w="2113" w:type="dxa"/>
          </w:tcPr>
          <w:p w14:paraId="7F4E1F0A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院级</w:t>
            </w:r>
          </w:p>
          <w:p w14:paraId="7309AFA7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（一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二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三等奖）</w:t>
            </w:r>
          </w:p>
        </w:tc>
      </w:tr>
      <w:tr w:rsidR="00F748BE" w:rsidRPr="00FD2CAA" w14:paraId="518CC1C0" w14:textId="77777777" w:rsidTr="00AE465A">
        <w:trPr>
          <w:jc w:val="center"/>
        </w:trPr>
        <w:tc>
          <w:tcPr>
            <w:tcW w:w="2405" w:type="dxa"/>
          </w:tcPr>
          <w:p w14:paraId="229980D6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20/15/10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2217" w:type="dxa"/>
          </w:tcPr>
          <w:p w14:paraId="75F04FA1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2/8/6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2552" w:type="dxa"/>
          </w:tcPr>
          <w:p w14:paraId="1F2BD50B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2/1.5/1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2113" w:type="dxa"/>
          </w:tcPr>
          <w:p w14:paraId="6F98BCB8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.5/1/0.5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</w:tr>
    </w:tbl>
    <w:p w14:paraId="77E2F325" w14:textId="74EA723C" w:rsidR="003E0E61" w:rsidRPr="00FD2CAA" w:rsidRDefault="003E0E61" w:rsidP="00AE465A">
      <w:pPr>
        <w:spacing w:line="440" w:lineRule="exact"/>
        <w:rPr>
          <w:rFonts w:cs="宋体"/>
          <w:b/>
          <w:bCs/>
          <w:kern w:val="0"/>
          <w:sz w:val="24"/>
          <w:szCs w:val="28"/>
        </w:rPr>
      </w:pPr>
      <w:bookmarkStart w:id="7" w:name="_Hlk26469662"/>
      <w:r w:rsidRPr="00FD2CAA">
        <w:rPr>
          <w:rFonts w:cs="宋体" w:hint="eastAsia"/>
          <w:b/>
          <w:bCs/>
          <w:kern w:val="0"/>
          <w:sz w:val="24"/>
          <w:szCs w:val="28"/>
        </w:rPr>
        <w:t>相关说明：</w:t>
      </w:r>
    </w:p>
    <w:p w14:paraId="3B81058F" w14:textId="3C0F5C95" w:rsidR="00041E5E" w:rsidRPr="00FD2CAA" w:rsidRDefault="00041E5E" w:rsidP="00AE465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exact"/>
        <w:ind w:firstLineChars="200" w:firstLine="480"/>
        <w:jc w:val="left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 w:hint="eastAsia"/>
          <w:kern w:val="0"/>
          <w:sz w:val="24"/>
          <w:szCs w:val="28"/>
        </w:rPr>
        <w:t>1</w:t>
      </w:r>
      <w:r w:rsidRPr="00FD2CAA">
        <w:rPr>
          <w:rFonts w:cs="宋体" w:hint="eastAsia"/>
          <w:kern w:val="0"/>
          <w:sz w:val="24"/>
          <w:szCs w:val="28"/>
        </w:rPr>
        <w:t>）</w:t>
      </w:r>
      <w:r w:rsidR="0021714E" w:rsidRPr="00FD2CAA">
        <w:rPr>
          <w:rFonts w:cs="宋体" w:hint="eastAsia"/>
          <w:kern w:val="0"/>
          <w:sz w:val="24"/>
          <w:szCs w:val="28"/>
        </w:rPr>
        <w:t>用于奖励研究生综合素质培养过程中所获得</w:t>
      </w:r>
      <w:r w:rsidRPr="00FD2CAA">
        <w:rPr>
          <w:rFonts w:cs="宋体" w:hint="eastAsia"/>
          <w:kern w:val="0"/>
          <w:sz w:val="24"/>
          <w:szCs w:val="28"/>
        </w:rPr>
        <w:t>荣誉（如文体比赛获奖等）</w:t>
      </w:r>
      <w:r w:rsidR="00D43256" w:rsidRPr="00FD2CAA">
        <w:rPr>
          <w:rFonts w:cs="宋体" w:hint="eastAsia"/>
          <w:kern w:val="0"/>
          <w:sz w:val="24"/>
          <w:szCs w:val="28"/>
        </w:rPr>
        <w:t>。</w:t>
      </w:r>
    </w:p>
    <w:p w14:paraId="5FBF0096" w14:textId="77777777" w:rsidR="00041E5E" w:rsidRPr="00FD2CAA" w:rsidRDefault="00041E5E" w:rsidP="00AE465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exact"/>
        <w:ind w:firstLineChars="200" w:firstLine="480"/>
        <w:jc w:val="left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 w:hint="eastAsia"/>
          <w:kern w:val="0"/>
          <w:sz w:val="24"/>
          <w:szCs w:val="28"/>
        </w:rPr>
        <w:t>2</w:t>
      </w:r>
      <w:r w:rsidRPr="00FD2CAA">
        <w:rPr>
          <w:rFonts w:cs="宋体" w:hint="eastAsia"/>
          <w:kern w:val="0"/>
          <w:sz w:val="24"/>
          <w:szCs w:val="28"/>
        </w:rPr>
        <w:t>）体育类比赛</w:t>
      </w:r>
      <w:r w:rsidRPr="00FD2CAA">
        <w:rPr>
          <w:rFonts w:cs="宋体" w:hint="eastAsia"/>
          <w:kern w:val="0"/>
          <w:sz w:val="24"/>
          <w:szCs w:val="28"/>
        </w:rPr>
        <w:t>1-</w:t>
      </w:r>
      <w:r w:rsidRPr="00FD2CAA">
        <w:rPr>
          <w:rFonts w:cs="宋体"/>
          <w:kern w:val="0"/>
          <w:sz w:val="24"/>
          <w:szCs w:val="28"/>
        </w:rPr>
        <w:t>3</w:t>
      </w:r>
      <w:r w:rsidRPr="00FD2CAA">
        <w:rPr>
          <w:rFonts w:cs="宋体" w:hint="eastAsia"/>
          <w:kern w:val="0"/>
          <w:sz w:val="24"/>
          <w:szCs w:val="28"/>
        </w:rPr>
        <w:t>名按一等奖计，</w:t>
      </w:r>
      <w:r w:rsidRPr="00FD2CAA">
        <w:rPr>
          <w:rFonts w:cs="宋体" w:hint="eastAsia"/>
          <w:kern w:val="0"/>
          <w:sz w:val="24"/>
          <w:szCs w:val="28"/>
        </w:rPr>
        <w:t>4-</w:t>
      </w:r>
      <w:r w:rsidRPr="00FD2CAA">
        <w:rPr>
          <w:rFonts w:cs="宋体"/>
          <w:kern w:val="0"/>
          <w:sz w:val="24"/>
          <w:szCs w:val="28"/>
        </w:rPr>
        <w:t>6</w:t>
      </w:r>
      <w:r w:rsidRPr="00FD2CAA">
        <w:rPr>
          <w:rFonts w:cs="宋体" w:hint="eastAsia"/>
          <w:kern w:val="0"/>
          <w:sz w:val="24"/>
          <w:szCs w:val="28"/>
        </w:rPr>
        <w:t>名按二等奖计，</w:t>
      </w:r>
      <w:r w:rsidRPr="00FD2CAA">
        <w:rPr>
          <w:rFonts w:cs="宋体" w:hint="eastAsia"/>
          <w:kern w:val="0"/>
          <w:sz w:val="24"/>
          <w:szCs w:val="28"/>
        </w:rPr>
        <w:t>7-</w:t>
      </w:r>
      <w:r w:rsidRPr="00FD2CAA">
        <w:rPr>
          <w:rFonts w:cs="宋体"/>
          <w:kern w:val="0"/>
          <w:sz w:val="24"/>
          <w:szCs w:val="28"/>
        </w:rPr>
        <w:t>8</w:t>
      </w:r>
      <w:r w:rsidRPr="00FD2CAA">
        <w:rPr>
          <w:rFonts w:cs="宋体" w:hint="eastAsia"/>
          <w:kern w:val="0"/>
          <w:sz w:val="24"/>
          <w:szCs w:val="28"/>
        </w:rPr>
        <w:t>名按三等奖计。</w:t>
      </w:r>
    </w:p>
    <w:p w14:paraId="3D8658D4" w14:textId="418C3E72" w:rsidR="00041E5E" w:rsidRPr="00FD2CAA" w:rsidRDefault="00041E5E" w:rsidP="00AE465A">
      <w:pPr>
        <w:spacing w:line="440" w:lineRule="exact"/>
        <w:ind w:firstLineChars="196" w:firstLine="470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/>
          <w:kern w:val="0"/>
          <w:sz w:val="24"/>
          <w:szCs w:val="28"/>
        </w:rPr>
        <w:t>3</w:t>
      </w:r>
      <w:r w:rsidRPr="00FD2CAA">
        <w:rPr>
          <w:rFonts w:cs="宋体" w:hint="eastAsia"/>
          <w:kern w:val="0"/>
          <w:sz w:val="24"/>
          <w:szCs w:val="28"/>
        </w:rPr>
        <w:t>）奖学金类荣誉不包括在内</w:t>
      </w:r>
      <w:r w:rsidR="00D43256" w:rsidRPr="00FD2CAA">
        <w:rPr>
          <w:rFonts w:cs="宋体" w:hint="eastAsia"/>
          <w:kern w:val="0"/>
          <w:sz w:val="24"/>
          <w:szCs w:val="28"/>
        </w:rPr>
        <w:t>。</w:t>
      </w:r>
    </w:p>
    <w:p w14:paraId="660A8ACA" w14:textId="7B8FA589" w:rsidR="00041E5E" w:rsidRPr="00FD2CAA" w:rsidRDefault="00041E5E" w:rsidP="00AE465A">
      <w:pPr>
        <w:spacing w:line="440" w:lineRule="exact"/>
        <w:ind w:firstLineChars="196" w:firstLine="470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/>
          <w:kern w:val="0"/>
          <w:sz w:val="24"/>
          <w:szCs w:val="28"/>
        </w:rPr>
        <w:t>4</w:t>
      </w:r>
      <w:r w:rsidRPr="00FD2CAA">
        <w:rPr>
          <w:rFonts w:cs="宋体" w:hint="eastAsia"/>
          <w:kern w:val="0"/>
          <w:sz w:val="24"/>
          <w:szCs w:val="28"/>
        </w:rPr>
        <w:t>）同一类别加分项按照最高分计</w:t>
      </w:r>
      <w:r w:rsidR="00D43256" w:rsidRPr="00FD2CAA">
        <w:rPr>
          <w:rFonts w:cs="宋体" w:hint="eastAsia"/>
          <w:kern w:val="0"/>
          <w:sz w:val="24"/>
          <w:szCs w:val="28"/>
        </w:rPr>
        <w:t>。</w:t>
      </w:r>
    </w:p>
    <w:p w14:paraId="763F7E00" w14:textId="3782F26E" w:rsidR="00AE465A" w:rsidRPr="00FD2CAA" w:rsidRDefault="00041E5E" w:rsidP="00712357">
      <w:pPr>
        <w:spacing w:line="440" w:lineRule="exact"/>
        <w:ind w:firstLineChars="196" w:firstLine="470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（</w:t>
      </w:r>
      <w:r w:rsidRPr="00FD2CAA">
        <w:rPr>
          <w:rFonts w:cs="宋体"/>
          <w:kern w:val="0"/>
          <w:sz w:val="24"/>
          <w:szCs w:val="28"/>
        </w:rPr>
        <w:t>5</w:t>
      </w:r>
      <w:r w:rsidRPr="00FD2CAA">
        <w:rPr>
          <w:rFonts w:cs="宋体" w:hint="eastAsia"/>
          <w:kern w:val="0"/>
          <w:sz w:val="24"/>
          <w:szCs w:val="28"/>
        </w:rPr>
        <w:t>）</w:t>
      </w:r>
      <w:r w:rsidR="00B71C45" w:rsidRPr="00FD2CAA">
        <w:rPr>
          <w:rFonts w:cs="宋体" w:hint="eastAsia"/>
          <w:kern w:val="0"/>
          <w:sz w:val="24"/>
          <w:szCs w:val="28"/>
        </w:rPr>
        <w:t>上述计分</w:t>
      </w:r>
      <w:r w:rsidR="00360835" w:rsidRPr="00FD2CAA">
        <w:rPr>
          <w:rFonts w:cs="宋体" w:hint="eastAsia"/>
          <w:kern w:val="0"/>
          <w:sz w:val="24"/>
          <w:szCs w:val="28"/>
        </w:rPr>
        <w:t>标准不区分</w:t>
      </w:r>
      <w:r w:rsidRPr="00FD2CAA">
        <w:rPr>
          <w:rFonts w:cs="宋体" w:hint="eastAsia"/>
          <w:kern w:val="0"/>
          <w:sz w:val="24"/>
          <w:szCs w:val="28"/>
        </w:rPr>
        <w:t>团体和个人奖项</w:t>
      </w:r>
      <w:r w:rsidR="00360835" w:rsidRPr="00FD2CAA">
        <w:rPr>
          <w:rFonts w:cs="宋体" w:hint="eastAsia"/>
          <w:kern w:val="0"/>
          <w:sz w:val="24"/>
          <w:szCs w:val="28"/>
        </w:rPr>
        <w:t>，均按个人计分</w:t>
      </w:r>
      <w:r w:rsidRPr="00FD2CAA">
        <w:rPr>
          <w:rFonts w:cs="宋体" w:hint="eastAsia"/>
          <w:kern w:val="0"/>
          <w:sz w:val="24"/>
          <w:szCs w:val="28"/>
        </w:rPr>
        <w:t>。</w:t>
      </w:r>
    </w:p>
    <w:bookmarkEnd w:id="7"/>
    <w:p w14:paraId="1683CE0D" w14:textId="1C33A8C2" w:rsidR="00F748BE" w:rsidRPr="00FD2CAA" w:rsidRDefault="00AE465A" w:rsidP="00C02BD0">
      <w:pPr>
        <w:spacing w:beforeLines="50" w:before="156" w:afterLines="50" w:after="156" w:line="500" w:lineRule="exact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（三）</w:t>
      </w:r>
      <w:r w:rsidR="00F748BE" w:rsidRPr="00FD2CAA">
        <w:rPr>
          <w:rFonts w:cs="宋体" w:hint="eastAsia"/>
          <w:b/>
          <w:kern w:val="0"/>
          <w:sz w:val="24"/>
          <w:szCs w:val="28"/>
        </w:rPr>
        <w:t>基层挂职（党政机关，</w:t>
      </w:r>
      <w:proofErr w:type="gramStart"/>
      <w:r w:rsidR="00F748BE" w:rsidRPr="00FD2CAA">
        <w:rPr>
          <w:rFonts w:cs="宋体" w:hint="eastAsia"/>
          <w:b/>
          <w:kern w:val="0"/>
          <w:sz w:val="24"/>
          <w:szCs w:val="28"/>
        </w:rPr>
        <w:t>除医院</w:t>
      </w:r>
      <w:proofErr w:type="gramEnd"/>
      <w:r w:rsidR="00F748BE" w:rsidRPr="00FD2CAA">
        <w:rPr>
          <w:rFonts w:cs="宋体" w:hint="eastAsia"/>
          <w:b/>
          <w:kern w:val="0"/>
          <w:sz w:val="24"/>
          <w:szCs w:val="28"/>
        </w:rPr>
        <w:t>和学校）</w:t>
      </w: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3260"/>
        <w:gridCol w:w="3261"/>
      </w:tblGrid>
      <w:tr w:rsidR="00F748BE" w:rsidRPr="00FD2CAA" w14:paraId="0C591407" w14:textId="77777777" w:rsidTr="00743CF7">
        <w:trPr>
          <w:jc w:val="center"/>
        </w:trPr>
        <w:tc>
          <w:tcPr>
            <w:tcW w:w="2405" w:type="dxa"/>
            <w:vAlign w:val="center"/>
          </w:tcPr>
          <w:p w14:paraId="5984778D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挂职</w:t>
            </w:r>
            <w:r w:rsidRPr="00FD2CAA">
              <w:rPr>
                <w:sz w:val="24"/>
                <w:szCs w:val="28"/>
              </w:rPr>
              <w:t>时间</w:t>
            </w:r>
            <w:r w:rsidRPr="00FD2CAA">
              <w:rPr>
                <w:rFonts w:hint="eastAsia"/>
                <w:sz w:val="24"/>
                <w:szCs w:val="28"/>
              </w:rPr>
              <w:t>≥</w:t>
            </w:r>
            <w:r w:rsidRPr="00FD2CAA">
              <w:rPr>
                <w:rFonts w:hint="eastAsia"/>
                <w:sz w:val="24"/>
                <w:szCs w:val="28"/>
              </w:rPr>
              <w:t>90</w:t>
            </w:r>
            <w:r w:rsidRPr="00FD2CAA">
              <w:rPr>
                <w:rFonts w:hint="eastAsia"/>
                <w:sz w:val="24"/>
                <w:szCs w:val="28"/>
              </w:rPr>
              <w:t>天</w:t>
            </w:r>
          </w:p>
        </w:tc>
        <w:tc>
          <w:tcPr>
            <w:tcW w:w="3260" w:type="dxa"/>
            <w:vAlign w:val="center"/>
          </w:tcPr>
          <w:p w14:paraId="49EB4A38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90</w:t>
            </w:r>
            <w:r w:rsidRPr="00FD2CAA">
              <w:rPr>
                <w:rFonts w:hint="eastAsia"/>
                <w:sz w:val="24"/>
                <w:szCs w:val="28"/>
              </w:rPr>
              <w:t>天＞挂职</w:t>
            </w:r>
            <w:r w:rsidRPr="00FD2CAA">
              <w:rPr>
                <w:sz w:val="24"/>
                <w:szCs w:val="28"/>
              </w:rPr>
              <w:t>时间</w:t>
            </w:r>
            <w:r w:rsidRPr="00FD2CAA">
              <w:rPr>
                <w:rFonts w:hint="eastAsia"/>
                <w:sz w:val="24"/>
                <w:szCs w:val="28"/>
              </w:rPr>
              <w:t>≥</w:t>
            </w:r>
            <w:r w:rsidRPr="00FD2CAA">
              <w:rPr>
                <w:rFonts w:hint="eastAsia"/>
                <w:sz w:val="24"/>
                <w:szCs w:val="28"/>
              </w:rPr>
              <w:t>60</w:t>
            </w:r>
            <w:r w:rsidRPr="00FD2CAA">
              <w:rPr>
                <w:rFonts w:hint="eastAsia"/>
                <w:sz w:val="24"/>
                <w:szCs w:val="28"/>
              </w:rPr>
              <w:t>天</w:t>
            </w:r>
          </w:p>
        </w:tc>
        <w:tc>
          <w:tcPr>
            <w:tcW w:w="3261" w:type="dxa"/>
          </w:tcPr>
          <w:p w14:paraId="628B12B2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60</w:t>
            </w:r>
            <w:r w:rsidRPr="00FD2CAA">
              <w:rPr>
                <w:rFonts w:hint="eastAsia"/>
                <w:sz w:val="24"/>
                <w:szCs w:val="28"/>
              </w:rPr>
              <w:t>天＞挂职</w:t>
            </w:r>
            <w:r w:rsidRPr="00FD2CAA">
              <w:rPr>
                <w:sz w:val="24"/>
                <w:szCs w:val="28"/>
              </w:rPr>
              <w:t>时间</w:t>
            </w:r>
            <w:r w:rsidRPr="00FD2CAA">
              <w:rPr>
                <w:rFonts w:hint="eastAsia"/>
                <w:sz w:val="24"/>
                <w:szCs w:val="28"/>
              </w:rPr>
              <w:t>≥</w:t>
            </w:r>
            <w:r w:rsidRPr="00FD2CAA">
              <w:rPr>
                <w:sz w:val="24"/>
                <w:szCs w:val="28"/>
              </w:rPr>
              <w:t>30</w:t>
            </w:r>
            <w:r w:rsidRPr="00FD2CAA">
              <w:rPr>
                <w:rFonts w:hint="eastAsia"/>
                <w:sz w:val="24"/>
                <w:szCs w:val="28"/>
              </w:rPr>
              <w:t>天</w:t>
            </w:r>
          </w:p>
        </w:tc>
      </w:tr>
      <w:tr w:rsidR="00F748BE" w:rsidRPr="00FD2CAA" w14:paraId="2AD6395C" w14:textId="77777777" w:rsidTr="00743CF7">
        <w:trPr>
          <w:jc w:val="center"/>
        </w:trPr>
        <w:tc>
          <w:tcPr>
            <w:tcW w:w="2405" w:type="dxa"/>
          </w:tcPr>
          <w:p w14:paraId="50621075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8</w:t>
            </w:r>
            <w:r w:rsidRPr="00FD2CAA">
              <w:rPr>
                <w:sz w:val="24"/>
                <w:szCs w:val="28"/>
              </w:rPr>
              <w:t>分</w:t>
            </w:r>
          </w:p>
        </w:tc>
        <w:tc>
          <w:tcPr>
            <w:tcW w:w="3260" w:type="dxa"/>
          </w:tcPr>
          <w:p w14:paraId="5D1E3005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6</w:t>
            </w:r>
            <w:r w:rsidRPr="00FD2CAA">
              <w:rPr>
                <w:sz w:val="24"/>
                <w:szCs w:val="28"/>
              </w:rPr>
              <w:t>分</w:t>
            </w:r>
          </w:p>
        </w:tc>
        <w:tc>
          <w:tcPr>
            <w:tcW w:w="3261" w:type="dxa"/>
          </w:tcPr>
          <w:p w14:paraId="6A250FA6" w14:textId="77777777" w:rsidR="00F748BE" w:rsidRPr="00FD2CAA" w:rsidRDefault="00F748BE" w:rsidP="00C02BD0">
            <w:pPr>
              <w:spacing w:line="400" w:lineRule="exact"/>
              <w:jc w:val="center"/>
              <w:rPr>
                <w:sz w:val="24"/>
                <w:szCs w:val="28"/>
              </w:rPr>
            </w:pPr>
            <w:r w:rsidRPr="00FD2CAA">
              <w:rPr>
                <w:sz w:val="24"/>
                <w:szCs w:val="28"/>
              </w:rPr>
              <w:t>4</w:t>
            </w:r>
            <w:r w:rsidRPr="00FD2CAA">
              <w:rPr>
                <w:sz w:val="24"/>
                <w:szCs w:val="28"/>
              </w:rPr>
              <w:t>分</w:t>
            </w:r>
          </w:p>
        </w:tc>
      </w:tr>
    </w:tbl>
    <w:p w14:paraId="77634108" w14:textId="77777777" w:rsidR="00F748BE" w:rsidRPr="00FD2CAA" w:rsidRDefault="00F748BE" w:rsidP="00AE465A">
      <w:pPr>
        <w:spacing w:line="500" w:lineRule="exact"/>
        <w:ind w:firstLineChars="196" w:firstLine="472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说明：</w:t>
      </w:r>
      <w:r w:rsidRPr="00FD2CAA">
        <w:rPr>
          <w:rFonts w:cs="宋体" w:hint="eastAsia"/>
          <w:kern w:val="0"/>
          <w:sz w:val="24"/>
          <w:szCs w:val="28"/>
        </w:rPr>
        <w:t>基层挂职锻炼不满</w:t>
      </w:r>
      <w:r w:rsidRPr="00FD2CAA">
        <w:rPr>
          <w:rFonts w:cs="宋体" w:hint="eastAsia"/>
          <w:kern w:val="0"/>
          <w:sz w:val="24"/>
          <w:szCs w:val="28"/>
        </w:rPr>
        <w:t>30</w:t>
      </w:r>
      <w:r w:rsidRPr="00FD2CAA">
        <w:rPr>
          <w:rFonts w:cs="宋体" w:hint="eastAsia"/>
          <w:kern w:val="0"/>
          <w:sz w:val="24"/>
          <w:szCs w:val="28"/>
        </w:rPr>
        <w:t>天的原则上不考虑加分。</w:t>
      </w:r>
    </w:p>
    <w:p w14:paraId="35C2BC1B" w14:textId="4D18D0F7" w:rsidR="00F748BE" w:rsidRPr="00FD2CAA" w:rsidRDefault="00AE465A" w:rsidP="00C02BD0">
      <w:pPr>
        <w:spacing w:line="500" w:lineRule="exact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（四）</w:t>
      </w:r>
      <w:r w:rsidR="00F748BE" w:rsidRPr="00FD2CAA">
        <w:rPr>
          <w:rFonts w:cs="宋体" w:hint="eastAsia"/>
          <w:b/>
          <w:kern w:val="0"/>
          <w:sz w:val="24"/>
          <w:szCs w:val="28"/>
        </w:rPr>
        <w:t>校外社会实践</w:t>
      </w:r>
    </w:p>
    <w:p w14:paraId="0AB71661" w14:textId="07E3B067" w:rsidR="00F748BE" w:rsidRPr="00FD2CAA" w:rsidRDefault="00F748BE" w:rsidP="00AE465A">
      <w:pPr>
        <w:spacing w:line="440" w:lineRule="exact"/>
        <w:ind w:firstLineChars="200" w:firstLine="480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1</w:t>
      </w:r>
      <w:r w:rsidRPr="00FD2CAA">
        <w:rPr>
          <w:rFonts w:cs="宋体" w:hint="eastAsia"/>
          <w:kern w:val="0"/>
          <w:sz w:val="24"/>
          <w:szCs w:val="28"/>
        </w:rPr>
        <w:t>、参加院级及以上大型校外社会实践活动，且实践活动在社会上产生积极影响，</w:t>
      </w:r>
      <w:r w:rsidRPr="00FD2CAA">
        <w:rPr>
          <w:rFonts w:cs="宋体" w:hint="eastAsia"/>
          <w:kern w:val="0"/>
          <w:sz w:val="24"/>
          <w:szCs w:val="28"/>
        </w:rPr>
        <w:lastRenderedPageBreak/>
        <w:t>获得校级表彰可评定</w:t>
      </w:r>
      <w:r w:rsidRPr="00FD2CAA">
        <w:rPr>
          <w:rFonts w:cs="宋体"/>
          <w:kern w:val="0"/>
          <w:sz w:val="24"/>
          <w:szCs w:val="28"/>
        </w:rPr>
        <w:t>2</w:t>
      </w:r>
      <w:r w:rsidRPr="00FD2CAA">
        <w:rPr>
          <w:rFonts w:cs="宋体" w:hint="eastAsia"/>
          <w:kern w:val="0"/>
          <w:sz w:val="24"/>
          <w:szCs w:val="28"/>
        </w:rPr>
        <w:t>分。</w:t>
      </w:r>
    </w:p>
    <w:p w14:paraId="2CE22E0D" w14:textId="33CD7735" w:rsidR="00F748BE" w:rsidRPr="00FD2CAA" w:rsidRDefault="00F748BE" w:rsidP="00AE465A">
      <w:pPr>
        <w:spacing w:line="440" w:lineRule="exact"/>
        <w:ind w:firstLineChars="200" w:firstLine="480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2</w:t>
      </w:r>
      <w:r w:rsidRPr="00FD2CAA">
        <w:rPr>
          <w:rFonts w:cs="宋体" w:hint="eastAsia"/>
          <w:kern w:val="0"/>
          <w:sz w:val="24"/>
          <w:szCs w:val="28"/>
        </w:rPr>
        <w:t>、参与国际组织任职或者实践，获得组织或者校级认定的同学可评定</w:t>
      </w:r>
      <w:r w:rsidRPr="00FD2CAA">
        <w:rPr>
          <w:rFonts w:cs="宋体" w:hint="eastAsia"/>
          <w:kern w:val="0"/>
          <w:sz w:val="24"/>
          <w:szCs w:val="28"/>
        </w:rPr>
        <w:t>4</w:t>
      </w:r>
      <w:r w:rsidRPr="00FD2CAA">
        <w:rPr>
          <w:rFonts w:cs="宋体" w:hint="eastAsia"/>
          <w:kern w:val="0"/>
          <w:sz w:val="24"/>
          <w:szCs w:val="28"/>
        </w:rPr>
        <w:t>分。组织范围参见高校毕业生到国际组织实习任职信息服务平台</w:t>
      </w:r>
      <w:r w:rsidRPr="00FD2CAA">
        <w:rPr>
          <w:rFonts w:cs="宋体"/>
          <w:kern w:val="0"/>
          <w:sz w:val="24"/>
          <w:szCs w:val="28"/>
        </w:rPr>
        <w:t>http://gj.ncss.org.cn/index.html</w:t>
      </w:r>
      <w:r w:rsidR="00073B07" w:rsidRPr="00FD2CAA">
        <w:rPr>
          <w:rFonts w:cs="宋体" w:hint="eastAsia"/>
          <w:kern w:val="0"/>
          <w:sz w:val="24"/>
          <w:szCs w:val="28"/>
        </w:rPr>
        <w:t>。</w:t>
      </w:r>
    </w:p>
    <w:p w14:paraId="7C0D8601" w14:textId="44F31105" w:rsidR="00F748BE" w:rsidRPr="00FD2CAA" w:rsidRDefault="00F748BE" w:rsidP="00AE465A">
      <w:pPr>
        <w:spacing w:line="440" w:lineRule="exact"/>
        <w:ind w:firstLineChars="200" w:firstLine="480"/>
        <w:rPr>
          <w:rFonts w:cs="宋体"/>
          <w:color w:val="000000" w:themeColor="text1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3</w:t>
      </w:r>
      <w:r w:rsidRPr="00FD2CAA">
        <w:rPr>
          <w:rFonts w:cs="宋体" w:hint="eastAsia"/>
          <w:kern w:val="0"/>
          <w:sz w:val="24"/>
          <w:szCs w:val="28"/>
        </w:rPr>
        <w:t>、参与社会公益活动，事迹突出且社会影响力大可评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定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2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分。</w:t>
      </w:r>
    </w:p>
    <w:p w14:paraId="6707D97E" w14:textId="26F2A784" w:rsidR="00D825D5" w:rsidRPr="00FD2CAA" w:rsidRDefault="00D825D5" w:rsidP="00AE465A">
      <w:pPr>
        <w:spacing w:line="440" w:lineRule="exact"/>
        <w:ind w:firstLineChars="200" w:firstLine="480"/>
        <w:rPr>
          <w:rFonts w:cs="宋体"/>
          <w:color w:val="000000" w:themeColor="text1"/>
          <w:kern w:val="0"/>
          <w:sz w:val="24"/>
          <w:szCs w:val="28"/>
        </w:rPr>
      </w:pP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4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、同一社会实践内容获不同奖励，</w:t>
      </w:r>
      <w:r w:rsidR="00F52680" w:rsidRPr="00FD2CAA">
        <w:rPr>
          <w:rFonts w:cs="宋体" w:hint="eastAsia"/>
          <w:color w:val="000000" w:themeColor="text1"/>
          <w:kern w:val="0"/>
          <w:sz w:val="24"/>
          <w:szCs w:val="28"/>
        </w:rPr>
        <w:t>只计分一次</w:t>
      </w:r>
      <w:r w:rsidRPr="00FD2CAA">
        <w:rPr>
          <w:rFonts w:cs="宋体" w:hint="eastAsia"/>
          <w:color w:val="000000" w:themeColor="text1"/>
          <w:kern w:val="0"/>
          <w:sz w:val="24"/>
          <w:szCs w:val="28"/>
        </w:rPr>
        <w:t>。</w:t>
      </w:r>
    </w:p>
    <w:p w14:paraId="2DDADA09" w14:textId="02595389" w:rsidR="00F748BE" w:rsidRPr="00FD2CAA" w:rsidRDefault="00AE465A" w:rsidP="00C02BD0">
      <w:pPr>
        <w:spacing w:line="500" w:lineRule="exact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b/>
          <w:kern w:val="0"/>
          <w:sz w:val="24"/>
          <w:szCs w:val="28"/>
        </w:rPr>
        <w:t>（五）</w:t>
      </w:r>
      <w:r w:rsidR="00F748BE" w:rsidRPr="00FD2CAA">
        <w:rPr>
          <w:rFonts w:cs="宋体" w:hint="eastAsia"/>
          <w:b/>
          <w:kern w:val="0"/>
          <w:sz w:val="24"/>
          <w:szCs w:val="28"/>
        </w:rPr>
        <w:t>学术会员计分</w:t>
      </w:r>
    </w:p>
    <w:tbl>
      <w:tblPr>
        <w:tblW w:w="91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60"/>
        <w:gridCol w:w="1281"/>
        <w:gridCol w:w="3081"/>
      </w:tblGrid>
      <w:tr w:rsidR="00F748BE" w:rsidRPr="00FD2CAA" w14:paraId="71FF9A03" w14:textId="77777777" w:rsidTr="00AE465A">
        <w:trPr>
          <w:trHeight w:val="20"/>
          <w:jc w:val="center"/>
        </w:trPr>
        <w:tc>
          <w:tcPr>
            <w:tcW w:w="4760" w:type="dxa"/>
            <w:shd w:val="clear" w:color="auto" w:fill="auto"/>
            <w:vAlign w:val="center"/>
          </w:tcPr>
          <w:p w14:paraId="3FEB66E8" w14:textId="77777777" w:rsidR="00F748BE" w:rsidRPr="00FD2CAA" w:rsidRDefault="00F748BE" w:rsidP="00AE465A">
            <w:pPr>
              <w:spacing w:line="40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职位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44D7B1BD" w14:textId="77777777" w:rsidR="00F748BE" w:rsidRPr="00FD2CAA" w:rsidRDefault="00F748BE" w:rsidP="00AE465A">
            <w:pPr>
              <w:spacing w:line="40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分值</w:t>
            </w:r>
          </w:p>
        </w:tc>
        <w:tc>
          <w:tcPr>
            <w:tcW w:w="3081" w:type="dxa"/>
            <w:shd w:val="clear" w:color="auto" w:fill="auto"/>
            <w:vAlign w:val="center"/>
          </w:tcPr>
          <w:p w14:paraId="21CA893C" w14:textId="77777777" w:rsidR="00F748BE" w:rsidRPr="00FD2CAA" w:rsidRDefault="00F748BE" w:rsidP="00AE465A">
            <w:pPr>
              <w:spacing w:line="40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备注</w:t>
            </w:r>
          </w:p>
        </w:tc>
      </w:tr>
      <w:tr w:rsidR="00F748BE" w:rsidRPr="00FD2CAA" w14:paraId="3E349C9E" w14:textId="77777777" w:rsidTr="00AE465A">
        <w:trPr>
          <w:trHeight w:val="20"/>
          <w:jc w:val="center"/>
        </w:trPr>
        <w:tc>
          <w:tcPr>
            <w:tcW w:w="4760" w:type="dxa"/>
            <w:shd w:val="clear" w:color="auto" w:fill="auto"/>
            <w:vAlign w:val="center"/>
          </w:tcPr>
          <w:p w14:paraId="75C44F69" w14:textId="77777777" w:rsidR="00F748BE" w:rsidRPr="00FD2CAA" w:rsidRDefault="00F748BE" w:rsidP="00AE465A">
            <w:pPr>
              <w:spacing w:line="40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IEEE</w:t>
            </w:r>
            <w:r w:rsidRPr="00FD2CAA">
              <w:rPr>
                <w:rFonts w:hint="eastAsia"/>
                <w:sz w:val="24"/>
                <w:szCs w:val="28"/>
              </w:rPr>
              <w:t>会员</w:t>
            </w:r>
            <w:r w:rsidRPr="00FD2CAA">
              <w:rPr>
                <w:rFonts w:hint="eastAsia"/>
                <w:sz w:val="24"/>
                <w:szCs w:val="28"/>
              </w:rPr>
              <w:t>/</w:t>
            </w:r>
            <w:r w:rsidRPr="00FD2CAA">
              <w:rPr>
                <w:rFonts w:hint="eastAsia"/>
                <w:sz w:val="24"/>
                <w:szCs w:val="28"/>
              </w:rPr>
              <w:t>学生会员（标注会员号）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072765C3" w14:textId="77777777" w:rsidR="00F748BE" w:rsidRPr="00FD2CAA" w:rsidRDefault="00F748BE" w:rsidP="00AE465A">
            <w:pPr>
              <w:spacing w:line="40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1.5</w:t>
            </w:r>
            <w:r w:rsidRPr="00FD2CAA">
              <w:rPr>
                <w:rFonts w:hint="eastAsia"/>
                <w:sz w:val="24"/>
                <w:szCs w:val="28"/>
              </w:rPr>
              <w:t>分</w:t>
            </w:r>
          </w:p>
        </w:tc>
        <w:tc>
          <w:tcPr>
            <w:tcW w:w="3081" w:type="dxa"/>
            <w:shd w:val="clear" w:color="auto" w:fill="auto"/>
            <w:vAlign w:val="center"/>
          </w:tcPr>
          <w:p w14:paraId="0D778BA3" w14:textId="1CC2FBED" w:rsidR="00F748BE" w:rsidRPr="00FD2CAA" w:rsidRDefault="00F748BE" w:rsidP="00AE465A">
            <w:pPr>
              <w:spacing w:line="400" w:lineRule="exact"/>
              <w:jc w:val="center"/>
              <w:rPr>
                <w:rFonts w:cs="宋体"/>
                <w:b/>
                <w:kern w:val="0"/>
                <w:sz w:val="24"/>
                <w:szCs w:val="28"/>
              </w:rPr>
            </w:pPr>
            <w:r w:rsidRPr="00FD2CAA">
              <w:rPr>
                <w:rFonts w:hint="eastAsia"/>
                <w:sz w:val="24"/>
                <w:szCs w:val="28"/>
              </w:rPr>
              <w:t>入会满一学年才可加分</w:t>
            </w:r>
          </w:p>
        </w:tc>
      </w:tr>
    </w:tbl>
    <w:p w14:paraId="273F552B" w14:textId="05131D92" w:rsidR="00C942B0" w:rsidRPr="00FD2CAA" w:rsidRDefault="002D1C9A" w:rsidP="00C02BD0">
      <w:pPr>
        <w:spacing w:beforeLines="50" w:before="156" w:line="500" w:lineRule="exact"/>
        <w:rPr>
          <w:rFonts w:cs="宋体"/>
          <w:b/>
          <w:color w:val="000000" w:themeColor="text1"/>
          <w:kern w:val="0"/>
          <w:sz w:val="24"/>
          <w:szCs w:val="28"/>
        </w:rPr>
      </w:pPr>
      <w:r>
        <w:rPr>
          <w:rFonts w:cs="宋体" w:hint="eastAsia"/>
          <w:b/>
          <w:color w:val="000000" w:themeColor="text1"/>
          <w:kern w:val="0"/>
          <w:sz w:val="24"/>
          <w:szCs w:val="28"/>
        </w:rPr>
        <w:t>（六）</w:t>
      </w:r>
      <w:bookmarkStart w:id="8" w:name="_GoBack"/>
      <w:bookmarkEnd w:id="8"/>
      <w:r w:rsidR="00C942B0" w:rsidRPr="00FD2CAA">
        <w:rPr>
          <w:rFonts w:cs="宋体" w:hint="eastAsia"/>
          <w:b/>
          <w:color w:val="000000" w:themeColor="text1"/>
          <w:kern w:val="0"/>
          <w:sz w:val="24"/>
          <w:szCs w:val="28"/>
        </w:rPr>
        <w:t>特殊表彰</w:t>
      </w:r>
    </w:p>
    <w:p w14:paraId="1B557CD9" w14:textId="07D216F1" w:rsidR="00C942B0" w:rsidRPr="00FD2CAA" w:rsidRDefault="00F52680" w:rsidP="00AE465A">
      <w:pPr>
        <w:spacing w:line="440" w:lineRule="exact"/>
        <w:ind w:firstLineChars="200" w:firstLine="480"/>
        <w:rPr>
          <w:rFonts w:cs="宋体"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其他</w:t>
      </w:r>
      <w:r w:rsidR="00C942B0" w:rsidRPr="00FD2CAA">
        <w:rPr>
          <w:rFonts w:cs="宋体" w:hint="eastAsia"/>
          <w:kern w:val="0"/>
          <w:sz w:val="24"/>
          <w:szCs w:val="28"/>
        </w:rPr>
        <w:t>方面有突出事迹，如见义勇为、乐于助人等，经评审委员会提名，</w:t>
      </w:r>
      <w:r w:rsidR="00D97440" w:rsidRPr="00FD2CAA">
        <w:rPr>
          <w:rFonts w:cs="宋体" w:hint="eastAsia"/>
          <w:kern w:val="0"/>
          <w:sz w:val="24"/>
          <w:szCs w:val="28"/>
        </w:rPr>
        <w:t>并</w:t>
      </w:r>
      <w:r w:rsidR="00383C43" w:rsidRPr="00FD2CAA">
        <w:rPr>
          <w:rFonts w:cs="宋体" w:hint="eastAsia"/>
          <w:kern w:val="0"/>
          <w:sz w:val="24"/>
          <w:szCs w:val="28"/>
        </w:rPr>
        <w:t>讨论确定加分分值</w:t>
      </w:r>
      <w:r w:rsidR="00C942B0" w:rsidRPr="00FD2CAA">
        <w:rPr>
          <w:rFonts w:cs="宋体" w:hint="eastAsia"/>
          <w:kern w:val="0"/>
          <w:sz w:val="24"/>
          <w:szCs w:val="28"/>
        </w:rPr>
        <w:t>。</w:t>
      </w:r>
    </w:p>
    <w:p w14:paraId="64E036F9" w14:textId="05A7D6C4" w:rsidR="000D578E" w:rsidRPr="00FD2CAA" w:rsidRDefault="000D578E" w:rsidP="00C02BD0">
      <w:pPr>
        <w:spacing w:beforeLines="50" w:before="156" w:line="500" w:lineRule="exact"/>
        <w:rPr>
          <w:rFonts w:cs="宋体"/>
          <w:b/>
          <w:kern w:val="0"/>
          <w:sz w:val="28"/>
          <w:szCs w:val="28"/>
        </w:rPr>
      </w:pPr>
      <w:r w:rsidRPr="00FD2CAA">
        <w:rPr>
          <w:rFonts w:cs="宋体" w:hint="eastAsia"/>
          <w:b/>
          <w:kern w:val="0"/>
          <w:sz w:val="28"/>
          <w:szCs w:val="28"/>
        </w:rPr>
        <w:t>四、其他学习情况</w:t>
      </w:r>
    </w:p>
    <w:p w14:paraId="2077C6FC" w14:textId="403AECD2" w:rsidR="000D578E" w:rsidRPr="00FD2CAA" w:rsidRDefault="00630A32" w:rsidP="00AE465A">
      <w:pPr>
        <w:spacing w:line="440" w:lineRule="exact"/>
        <w:ind w:firstLineChars="200" w:firstLine="480"/>
        <w:rPr>
          <w:rFonts w:cs="宋体"/>
          <w:b/>
          <w:kern w:val="0"/>
          <w:sz w:val="24"/>
          <w:szCs w:val="28"/>
        </w:rPr>
      </w:pPr>
      <w:r w:rsidRPr="00FD2CAA">
        <w:rPr>
          <w:rFonts w:cs="宋体" w:hint="eastAsia"/>
          <w:kern w:val="0"/>
          <w:sz w:val="24"/>
          <w:szCs w:val="28"/>
        </w:rPr>
        <w:t>对学习强国、青年大学习等学习情况进行评定，计分标准详见补充说明。</w:t>
      </w:r>
    </w:p>
    <w:p w14:paraId="03694047" w14:textId="3BE0D019" w:rsidR="00F748BE" w:rsidRPr="00FD2CAA" w:rsidRDefault="00A42EB7" w:rsidP="00C02BD0">
      <w:pPr>
        <w:spacing w:beforeLines="50" w:before="156" w:line="500" w:lineRule="exact"/>
        <w:rPr>
          <w:rFonts w:cs="宋体"/>
          <w:b/>
          <w:kern w:val="0"/>
          <w:sz w:val="28"/>
          <w:szCs w:val="28"/>
        </w:rPr>
      </w:pPr>
      <w:r w:rsidRPr="00FD2CAA">
        <w:rPr>
          <w:rFonts w:cs="宋体" w:hint="eastAsia"/>
          <w:b/>
          <w:kern w:val="0"/>
          <w:sz w:val="28"/>
          <w:szCs w:val="28"/>
        </w:rPr>
        <w:t>五</w:t>
      </w:r>
      <w:r w:rsidR="00F748BE" w:rsidRPr="00FD2CAA">
        <w:rPr>
          <w:rFonts w:cs="宋体" w:hint="eastAsia"/>
          <w:b/>
          <w:kern w:val="0"/>
          <w:sz w:val="28"/>
          <w:szCs w:val="28"/>
        </w:rPr>
        <w:t>、上述计分办法未包含的奖项由学院研究生奖</w:t>
      </w:r>
      <w:r w:rsidR="007E47E0" w:rsidRPr="00FD2CAA">
        <w:rPr>
          <w:rFonts w:cs="宋体" w:hint="eastAsia"/>
          <w:b/>
          <w:kern w:val="0"/>
          <w:sz w:val="28"/>
          <w:szCs w:val="28"/>
        </w:rPr>
        <w:t>学金</w:t>
      </w:r>
      <w:r w:rsidR="00F748BE" w:rsidRPr="00FD2CAA">
        <w:rPr>
          <w:rFonts w:cs="宋体" w:hint="eastAsia"/>
          <w:b/>
          <w:kern w:val="0"/>
          <w:sz w:val="28"/>
          <w:szCs w:val="28"/>
        </w:rPr>
        <w:t>评审委员会讨论确定。</w:t>
      </w:r>
    </w:p>
    <w:p w14:paraId="77D3A654" w14:textId="77777777" w:rsidR="00F748BE" w:rsidRPr="00FD2CAA" w:rsidRDefault="00F748BE" w:rsidP="00B50C5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00" w:afterAutospacing="1"/>
        <w:jc w:val="center"/>
        <w:rPr>
          <w:rFonts w:ascii="黑体" w:eastAsia="黑体" w:hAnsi="黑体"/>
          <w:b/>
          <w:sz w:val="32"/>
          <w:szCs w:val="32"/>
        </w:rPr>
      </w:pPr>
      <w:r w:rsidRPr="00FD2CAA">
        <w:rPr>
          <w:kern w:val="0"/>
        </w:rPr>
        <w:br w:type="page"/>
      </w:r>
      <w:r w:rsidRPr="00FD2CAA">
        <w:rPr>
          <w:rFonts w:ascii="黑体" w:eastAsia="黑体" w:hint="eastAsia"/>
          <w:b/>
          <w:sz w:val="30"/>
          <w:szCs w:val="30"/>
        </w:rPr>
        <w:lastRenderedPageBreak/>
        <w:t>附2：信息与通信工程学院研究生综合测评导师评测办法</w:t>
      </w:r>
    </w:p>
    <w:p w14:paraId="0DA0C9BF" w14:textId="77777777" w:rsidR="00F748BE" w:rsidRPr="00FD2CAA" w:rsidRDefault="00F748BE" w:rsidP="001976E6">
      <w:pPr>
        <w:spacing w:line="360" w:lineRule="auto"/>
        <w:rPr>
          <w:rFonts w:ascii="宋体" w:hAnsi="宋体" w:cs="宋体"/>
          <w:b/>
          <w:kern w:val="0"/>
          <w:sz w:val="24"/>
          <w:szCs w:val="28"/>
        </w:rPr>
      </w:pPr>
      <w:r w:rsidRPr="00FD2CAA">
        <w:rPr>
          <w:rFonts w:ascii="宋体" w:hAnsi="宋体" w:cs="宋体" w:hint="eastAsia"/>
          <w:b/>
          <w:kern w:val="0"/>
          <w:sz w:val="24"/>
          <w:szCs w:val="28"/>
        </w:rPr>
        <w:t>一、导师评测内容</w:t>
      </w:r>
    </w:p>
    <w:p w14:paraId="6C686725" w14:textId="77777777" w:rsidR="00F748BE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根据学生的科研能力、对教研室的贡献、工作态度等进行打分。</w:t>
      </w:r>
    </w:p>
    <w:p w14:paraId="2A6EC3CD" w14:textId="77777777" w:rsidR="001976E6" w:rsidRPr="00FD2CAA" w:rsidRDefault="001976E6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</w:p>
    <w:p w14:paraId="7C49F092" w14:textId="77777777" w:rsidR="00F748BE" w:rsidRPr="00FD2CAA" w:rsidRDefault="00F748BE" w:rsidP="001976E6">
      <w:pPr>
        <w:spacing w:line="360" w:lineRule="auto"/>
        <w:rPr>
          <w:rFonts w:ascii="宋体" w:hAnsi="宋体" w:cs="宋体"/>
          <w:b/>
          <w:kern w:val="0"/>
          <w:sz w:val="24"/>
          <w:szCs w:val="28"/>
        </w:rPr>
      </w:pPr>
      <w:r w:rsidRPr="00FD2CAA">
        <w:rPr>
          <w:rFonts w:ascii="宋体" w:hAnsi="宋体" w:cs="宋体" w:hint="eastAsia"/>
          <w:b/>
          <w:kern w:val="0"/>
          <w:sz w:val="24"/>
          <w:szCs w:val="28"/>
        </w:rPr>
        <w:t>二、评分方式</w:t>
      </w:r>
    </w:p>
    <w:p w14:paraId="3B9F143D" w14:textId="77777777" w:rsidR="00F748BE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1、分类：导师评测可按下述三种方式进行，导师可按实际情况选择：</w:t>
      </w:r>
    </w:p>
    <w:p w14:paraId="60D84418" w14:textId="7571C34E" w:rsidR="00F748BE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（1）导师：导师个人对</w:t>
      </w:r>
      <w:r w:rsidR="009B1ED8" w:rsidRPr="00FD2CAA">
        <w:rPr>
          <w:rFonts w:ascii="宋体" w:hAnsi="宋体" w:cs="宋体" w:hint="eastAsia"/>
          <w:kern w:val="0"/>
          <w:sz w:val="24"/>
          <w:szCs w:val="28"/>
        </w:rPr>
        <w:t>指导</w:t>
      </w:r>
      <w:r w:rsidRPr="00FD2CAA">
        <w:rPr>
          <w:rFonts w:ascii="宋体" w:hAnsi="宋体" w:cs="宋体" w:hint="eastAsia"/>
          <w:kern w:val="0"/>
          <w:sz w:val="24"/>
          <w:szCs w:val="28"/>
        </w:rPr>
        <w:t>学生进行打分；</w:t>
      </w:r>
    </w:p>
    <w:p w14:paraId="63B9480D" w14:textId="285E83B8" w:rsidR="00F748BE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（2）科研团队：团队内部对</w:t>
      </w:r>
      <w:r w:rsidR="009B1ED8" w:rsidRPr="00FD2CAA">
        <w:rPr>
          <w:rFonts w:ascii="宋体" w:hAnsi="宋体" w:cs="宋体" w:hint="eastAsia"/>
          <w:kern w:val="0"/>
          <w:sz w:val="24"/>
          <w:szCs w:val="28"/>
        </w:rPr>
        <w:t>指导</w:t>
      </w:r>
      <w:r w:rsidRPr="00FD2CAA">
        <w:rPr>
          <w:rFonts w:ascii="宋体" w:hAnsi="宋体" w:cs="宋体" w:hint="eastAsia"/>
          <w:kern w:val="0"/>
          <w:sz w:val="24"/>
          <w:szCs w:val="28"/>
        </w:rPr>
        <w:t>学生进行打分；</w:t>
      </w:r>
    </w:p>
    <w:p w14:paraId="560DF3D0" w14:textId="4CEFF166" w:rsidR="00F748BE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（3）导师组：同一团队或不同团队的导师可组成导师组对</w:t>
      </w:r>
      <w:r w:rsidR="009B1ED8" w:rsidRPr="00FD2CAA">
        <w:rPr>
          <w:rFonts w:ascii="宋体" w:hAnsi="宋体" w:cs="宋体" w:hint="eastAsia"/>
          <w:kern w:val="0"/>
          <w:sz w:val="24"/>
          <w:szCs w:val="28"/>
        </w:rPr>
        <w:t>指导</w:t>
      </w:r>
      <w:r w:rsidRPr="00FD2CAA">
        <w:rPr>
          <w:rFonts w:ascii="宋体" w:hAnsi="宋体" w:cs="宋体" w:hint="eastAsia"/>
          <w:kern w:val="0"/>
          <w:sz w:val="24"/>
          <w:szCs w:val="28"/>
        </w:rPr>
        <w:t>学生进行打分。</w:t>
      </w:r>
    </w:p>
    <w:p w14:paraId="704F4B46" w14:textId="77777777" w:rsidR="00F748BE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2、采用内部分级的方式，导师（科研团队/导师组）内部按年级区分具有参评奖学金资格的学生，按照年级（研二、研三、博士）分别打分。</w:t>
      </w:r>
    </w:p>
    <w:p w14:paraId="4D71FAF7" w14:textId="2C0CC1CE" w:rsidR="000270ED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3、每个导师（科研团队/导师组）拥有一个总评分，即该导师（科研团队/导师组）</w:t>
      </w:r>
      <w:r w:rsidR="009B1ED8" w:rsidRPr="00FD2CAA">
        <w:rPr>
          <w:rFonts w:ascii="宋体" w:hAnsi="宋体" w:cs="宋体" w:hint="eastAsia"/>
          <w:kern w:val="0"/>
          <w:sz w:val="24"/>
          <w:szCs w:val="28"/>
        </w:rPr>
        <w:t>指导</w:t>
      </w:r>
      <w:r w:rsidRPr="00FD2CAA">
        <w:rPr>
          <w:rFonts w:ascii="宋体" w:hAnsi="宋体" w:cs="宋体" w:hint="eastAsia"/>
          <w:kern w:val="0"/>
          <w:sz w:val="24"/>
          <w:szCs w:val="28"/>
        </w:rPr>
        <w:t>学生具有参评奖学金资格的学生人数×学生人均分80分＝总评分。</w:t>
      </w:r>
    </w:p>
    <w:p w14:paraId="5F95A942" w14:textId="3A9A3AB9" w:rsidR="000270ED" w:rsidRPr="00FD2CAA" w:rsidRDefault="000270ED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说明：</w:t>
      </w:r>
      <w:r w:rsidR="00A031D1" w:rsidRPr="00FD2CAA">
        <w:rPr>
          <w:rFonts w:ascii="宋体" w:hAnsi="宋体" w:cs="宋体" w:hint="eastAsia"/>
          <w:kern w:val="0"/>
          <w:sz w:val="24"/>
          <w:szCs w:val="28"/>
        </w:rPr>
        <w:t>本人</w:t>
      </w:r>
      <w:r w:rsidR="007A51A4" w:rsidRPr="00FD2CAA">
        <w:rPr>
          <w:rFonts w:ascii="宋体" w:hAnsi="宋体" w:cs="宋体" w:hint="eastAsia"/>
          <w:kern w:val="0"/>
          <w:sz w:val="24"/>
          <w:szCs w:val="28"/>
        </w:rPr>
        <w:t>未提交</w:t>
      </w:r>
      <w:r w:rsidR="00A031D1" w:rsidRPr="00FD2CAA">
        <w:rPr>
          <w:rFonts w:ascii="宋体" w:hAnsi="宋体" w:cs="宋体" w:hint="eastAsia"/>
          <w:kern w:val="0"/>
          <w:sz w:val="24"/>
          <w:szCs w:val="28"/>
        </w:rPr>
        <w:t>评奖申请</w:t>
      </w:r>
      <w:r w:rsidR="007A51A4" w:rsidRPr="00FD2CAA">
        <w:rPr>
          <w:rFonts w:ascii="宋体" w:hAnsi="宋体" w:cs="宋体" w:hint="eastAsia"/>
          <w:kern w:val="0"/>
          <w:sz w:val="24"/>
          <w:szCs w:val="28"/>
        </w:rPr>
        <w:t>的学生</w:t>
      </w:r>
      <w:r w:rsidR="00DC5047" w:rsidRPr="00FD2CAA">
        <w:rPr>
          <w:rFonts w:ascii="宋体" w:hAnsi="宋体" w:cs="宋体" w:hint="eastAsia"/>
          <w:kern w:val="0"/>
          <w:sz w:val="24"/>
          <w:szCs w:val="28"/>
        </w:rPr>
        <w:t>人数不计入具有参评奖学金资格的学生人数</w:t>
      </w:r>
      <w:r w:rsidR="007A51A4" w:rsidRPr="00FD2CAA">
        <w:rPr>
          <w:rFonts w:ascii="宋体" w:hAnsi="宋体" w:cs="宋体" w:hint="eastAsia"/>
          <w:kern w:val="0"/>
          <w:sz w:val="24"/>
          <w:szCs w:val="28"/>
        </w:rPr>
        <w:t>。</w:t>
      </w:r>
    </w:p>
    <w:p w14:paraId="1D386076" w14:textId="240B91E4" w:rsidR="00F748BE" w:rsidRPr="00FD2CAA" w:rsidRDefault="00F748BE" w:rsidP="001976E6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  <w:szCs w:val="28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4、在同年级内一定的学生人数对应的总评分之下，导师（科研团队/导师组）根据学生的具体表现给予学生个人评分，最后学生个人得分的</w:t>
      </w:r>
      <w:r w:rsidR="00773970" w:rsidRPr="00FD2CAA">
        <w:rPr>
          <w:rFonts w:ascii="宋体" w:hAnsi="宋体" w:cs="宋体" w:hint="eastAsia"/>
          <w:kern w:val="0"/>
          <w:sz w:val="24"/>
          <w:szCs w:val="28"/>
        </w:rPr>
        <w:t>总和</w:t>
      </w:r>
      <w:r w:rsidRPr="00FD2CAA">
        <w:rPr>
          <w:rFonts w:ascii="宋体" w:hAnsi="宋体" w:cs="宋体" w:hint="eastAsia"/>
          <w:kern w:val="0"/>
          <w:sz w:val="24"/>
          <w:szCs w:val="28"/>
        </w:rPr>
        <w:t>不能超过（小于等于）导师（科研团队/导师组）拥有的总评分。</w:t>
      </w:r>
    </w:p>
    <w:p w14:paraId="16D95E72" w14:textId="36B1EF9A" w:rsidR="00F748BE" w:rsidRPr="00FD2CAA" w:rsidRDefault="00F748BE" w:rsidP="001976E6">
      <w:pPr>
        <w:spacing w:line="360" w:lineRule="auto"/>
        <w:ind w:firstLineChars="200" w:firstLine="480"/>
        <w:rPr>
          <w:kern w:val="0"/>
          <w:sz w:val="20"/>
        </w:rPr>
      </w:pPr>
      <w:r w:rsidRPr="00FD2CAA">
        <w:rPr>
          <w:rFonts w:ascii="宋体" w:hAnsi="宋体" w:cs="宋体" w:hint="eastAsia"/>
          <w:kern w:val="0"/>
          <w:sz w:val="24"/>
          <w:szCs w:val="28"/>
        </w:rPr>
        <w:t>5、原则上导师对有资格评定奖学金的学生的评测分位于[60,100]；当分数低于60分时，该学生</w:t>
      </w:r>
      <w:r w:rsidR="00D13215" w:rsidRPr="00FD2CAA">
        <w:rPr>
          <w:rFonts w:ascii="宋体" w:hAnsi="宋体" w:cs="宋体" w:hint="eastAsia"/>
          <w:kern w:val="0"/>
          <w:sz w:val="24"/>
          <w:szCs w:val="28"/>
        </w:rPr>
        <w:t>将不能获得奖学金，此时需要</w:t>
      </w:r>
      <w:r w:rsidRPr="00FD2CAA">
        <w:rPr>
          <w:rFonts w:ascii="宋体" w:hAnsi="宋体" w:cs="宋体" w:hint="eastAsia"/>
          <w:kern w:val="0"/>
          <w:sz w:val="24"/>
          <w:szCs w:val="28"/>
        </w:rPr>
        <w:t>请导师提供书面说明。</w:t>
      </w:r>
    </w:p>
    <w:p w14:paraId="2C08EB25" w14:textId="77777777" w:rsidR="00F748BE" w:rsidRPr="00FD2CAA" w:rsidRDefault="00F748BE" w:rsidP="00C743CE">
      <w:pPr>
        <w:spacing w:line="480" w:lineRule="exact"/>
        <w:ind w:firstLineChars="200" w:firstLine="420"/>
        <w:rPr>
          <w:kern w:val="0"/>
        </w:rPr>
      </w:pPr>
    </w:p>
    <w:p w14:paraId="6D31B8F7" w14:textId="68291C0B" w:rsidR="000E117C" w:rsidRPr="00FD2CAA" w:rsidRDefault="000E117C">
      <w:pPr>
        <w:widowControl/>
        <w:jc w:val="left"/>
      </w:pPr>
      <w:r w:rsidRPr="00FD2CAA">
        <w:br w:type="page"/>
      </w:r>
    </w:p>
    <w:p w14:paraId="68450324" w14:textId="336ECB4E" w:rsidR="000E117C" w:rsidRPr="00FD2CAA" w:rsidRDefault="000E117C" w:rsidP="00B50C5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00" w:afterAutospacing="1"/>
        <w:jc w:val="center"/>
        <w:rPr>
          <w:rFonts w:ascii="黑体" w:eastAsia="黑体"/>
          <w:b/>
          <w:sz w:val="30"/>
          <w:szCs w:val="30"/>
        </w:rPr>
      </w:pPr>
      <w:r w:rsidRPr="00FD2CAA">
        <w:rPr>
          <w:rFonts w:ascii="黑体" w:eastAsia="黑体" w:hint="eastAsia"/>
          <w:b/>
          <w:sz w:val="30"/>
          <w:szCs w:val="30"/>
        </w:rPr>
        <w:lastRenderedPageBreak/>
        <w:t>附3：信息与通信工程学院硕士研究生学业成绩分计算标准</w:t>
      </w:r>
    </w:p>
    <w:p w14:paraId="36C0CF25" w14:textId="77777777" w:rsidR="000E117C" w:rsidRPr="00FD2CAA" w:rsidRDefault="000E117C" w:rsidP="000E117C">
      <w:pPr>
        <w:spacing w:line="360" w:lineRule="auto"/>
        <w:rPr>
          <w:rFonts w:asciiTheme="minorEastAsia" w:hAnsiTheme="minorEastAsia" w:cs="宋体"/>
          <w:b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一、某门课程的相对分</w:t>
      </w:r>
      <w:proofErr w:type="spellStart"/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S</w:t>
      </w:r>
      <w:r w:rsidRPr="00FD2CAA">
        <w:rPr>
          <w:rFonts w:asciiTheme="minorEastAsia" w:hAnsiTheme="minorEastAsia" w:cs="宋体" w:hint="eastAsia"/>
          <w:b/>
          <w:kern w:val="0"/>
          <w:sz w:val="24"/>
          <w:szCs w:val="24"/>
          <w:vertAlign w:val="subscript"/>
        </w:rPr>
        <w:t>k</w:t>
      </w:r>
      <w:proofErr w:type="spellEnd"/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计算公式：</w:t>
      </w:r>
    </w:p>
    <w:p w14:paraId="1DD78AA5" w14:textId="77777777" w:rsidR="000E117C" w:rsidRPr="00FD2CAA" w:rsidRDefault="000E117C" w:rsidP="000E117C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/>
          <w:position w:val="-12"/>
          <w:sz w:val="24"/>
          <w:szCs w:val="24"/>
        </w:rPr>
        <w:object w:dxaOrig="1020" w:dyaOrig="400" w14:anchorId="1D9F92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8.45pt" o:ole="">
            <v:imagedata r:id="rId9" o:title=""/>
          </v:shape>
          <o:OLEObject Type="Embed" ProgID="Equation.DSMT4" ShapeID="_x0000_i1025" DrawAspect="Content" ObjectID="_1673182474" r:id="rId10"/>
        </w:object>
      </w:r>
    </w:p>
    <w:p w14:paraId="43189D58" w14:textId="77777777" w:rsidR="005111FD" w:rsidRPr="00FD2CAA" w:rsidRDefault="000E117C" w:rsidP="000E117C">
      <w:pPr>
        <w:spacing w:line="360" w:lineRule="auto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hint="eastAsia"/>
          <w:sz w:val="24"/>
          <w:szCs w:val="24"/>
        </w:rPr>
        <w:tab/>
      </w:r>
      <w:r w:rsidRPr="00FD2CAA">
        <w:rPr>
          <w:rFonts w:asciiTheme="minorEastAsia" w:hAnsiTheme="minorEastAsia" w:hint="eastAsia"/>
          <w:sz w:val="24"/>
          <w:szCs w:val="24"/>
        </w:rPr>
        <w:tab/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其中：</w:t>
      </w:r>
      <w:proofErr w:type="spellStart"/>
      <w:r w:rsidRPr="00FD2CAA">
        <w:rPr>
          <w:rFonts w:asciiTheme="minorEastAsia" w:hAnsiTheme="minorEastAsia" w:cs="宋体"/>
          <w:kern w:val="0"/>
          <w:sz w:val="24"/>
          <w:szCs w:val="24"/>
        </w:rPr>
        <w:t>X</w:t>
      </w:r>
      <w:r w:rsidRPr="00FD2CAA">
        <w:rPr>
          <w:rFonts w:asciiTheme="minorEastAsia" w:hAnsiTheme="minorEastAsia" w:cs="宋体" w:hint="eastAsia"/>
          <w:kern w:val="0"/>
          <w:sz w:val="24"/>
          <w:szCs w:val="24"/>
          <w:vertAlign w:val="subscript"/>
        </w:rPr>
        <w:t>k</w:t>
      </w:r>
      <w:proofErr w:type="spellEnd"/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为硕士生该门课程的实得分；</w:t>
      </w:r>
    </w:p>
    <w:p w14:paraId="70EEAB5D" w14:textId="4E7A25A9" w:rsidR="000E117C" w:rsidRPr="00FD2CAA" w:rsidRDefault="000E117C" w:rsidP="001976E6">
      <w:pPr>
        <w:spacing w:line="360" w:lineRule="auto"/>
        <w:ind w:firstLineChars="600" w:firstLine="1440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/>
          <w:kern w:val="0"/>
          <w:sz w:val="24"/>
          <w:szCs w:val="24"/>
        </w:rPr>
        <w:object w:dxaOrig="279" w:dyaOrig="320" w14:anchorId="40354FB8">
          <v:shape id="_x0000_i1026" type="#_x0000_t75" style="width:15.05pt;height:15.9pt" o:ole="">
            <v:imagedata r:id="rId11" o:title=""/>
          </v:shape>
          <o:OLEObject Type="Embed" ProgID="Equation.DSMT4" ShapeID="_x0000_i1026" DrawAspect="Content" ObjectID="_1673182475" r:id="rId12"/>
        </w:objec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为该门课程的</w:t>
      </w:r>
      <w:r w:rsidR="003B32E1" w:rsidRPr="00FD2CAA">
        <w:rPr>
          <w:rFonts w:asciiTheme="minorEastAsia" w:hAnsiTheme="minorEastAsia" w:cs="宋体" w:hint="eastAsia"/>
          <w:kern w:val="0"/>
          <w:sz w:val="24"/>
          <w:szCs w:val="24"/>
        </w:rPr>
        <w:t>教学</w:t>
      </w:r>
      <w:r w:rsidR="005111FD" w:rsidRPr="00FD2CAA">
        <w:rPr>
          <w:rFonts w:asciiTheme="minorEastAsia" w:hAnsiTheme="minorEastAsia" w:cs="宋体" w:hint="eastAsia"/>
          <w:kern w:val="0"/>
          <w:sz w:val="24"/>
          <w:szCs w:val="24"/>
        </w:rPr>
        <w:t>班级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平均分。</w:t>
      </w:r>
    </w:p>
    <w:p w14:paraId="0F30FD4F" w14:textId="77777777" w:rsidR="000E117C" w:rsidRPr="00FD2CAA" w:rsidRDefault="000E117C" w:rsidP="000E117C">
      <w:pPr>
        <w:spacing w:line="360" w:lineRule="auto"/>
        <w:rPr>
          <w:rFonts w:asciiTheme="minorEastAsia" w:hAnsiTheme="minorEastAsia" w:cs="宋体"/>
          <w:b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b/>
          <w:kern w:val="0"/>
          <w:sz w:val="24"/>
          <w:szCs w:val="24"/>
        </w:rPr>
        <w:t>二、一名研究生的学业成绩分总分S的计算公式：</w:t>
      </w:r>
    </w:p>
    <w:p w14:paraId="6572702D" w14:textId="77777777" w:rsidR="000E117C" w:rsidRPr="00FD2CAA" w:rsidRDefault="000E117C" w:rsidP="000603A5">
      <w:pPr>
        <w:spacing w:line="360" w:lineRule="auto"/>
        <w:ind w:firstLineChars="100" w:firstLine="240"/>
        <w:jc w:val="center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/>
          <w:position w:val="-28"/>
          <w:sz w:val="24"/>
          <w:szCs w:val="24"/>
        </w:rPr>
        <w:object w:dxaOrig="1280" w:dyaOrig="680" w14:anchorId="58402CCB">
          <v:shape id="_x0000_i1027" type="#_x0000_t75" style="width:95.45pt;height:50.25pt" o:ole="">
            <v:imagedata r:id="rId13" o:title=""/>
          </v:shape>
          <o:OLEObject Type="Embed" ProgID="Equation.DSMT4" ShapeID="_x0000_i1027" DrawAspect="Content" ObjectID="_1673182476" r:id="rId14"/>
        </w:object>
      </w:r>
    </w:p>
    <w:p w14:paraId="72465C31" w14:textId="6341BCE3" w:rsidR="000E117C" w:rsidRPr="00FD2CAA" w:rsidRDefault="000E117C" w:rsidP="000E117C">
      <w:pPr>
        <w:spacing w:line="360" w:lineRule="auto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hint="eastAsia"/>
          <w:sz w:val="24"/>
          <w:szCs w:val="24"/>
        </w:rPr>
        <w:tab/>
      </w:r>
      <w:r w:rsidRPr="00FD2CAA">
        <w:rPr>
          <w:rFonts w:asciiTheme="minorEastAsia" w:hAnsiTheme="minorEastAsia" w:hint="eastAsia"/>
          <w:sz w:val="24"/>
          <w:szCs w:val="24"/>
        </w:rPr>
        <w:tab/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其中： M为该研究生学位课程的及格总门数</w:t>
      </w:r>
      <w:r w:rsidR="00A950E8" w:rsidRPr="00FD2CAA">
        <w:rPr>
          <w:rFonts w:asciiTheme="minorEastAsia" w:hAnsiTheme="minorEastAsia" w:cs="宋体" w:hint="eastAsia"/>
          <w:kern w:val="0"/>
          <w:sz w:val="24"/>
          <w:szCs w:val="24"/>
        </w:rPr>
        <w:t>；</w:t>
      </w:r>
    </w:p>
    <w:p w14:paraId="104BA895" w14:textId="6393AE90" w:rsidR="000E117C" w:rsidRPr="00FD2CAA" w:rsidRDefault="000E117C" w:rsidP="000E117C">
      <w:pPr>
        <w:spacing w:line="360" w:lineRule="auto"/>
        <w:rPr>
          <w:rFonts w:asciiTheme="minorEastAsia" w:hAnsiTheme="minorEastAsia" w:cs="宋体"/>
          <w:kern w:val="0"/>
          <w:sz w:val="24"/>
          <w:szCs w:val="24"/>
        </w:rPr>
      </w:pP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ab/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ab/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ab/>
        <w:t xml:space="preserve"> </w:t>
      </w:r>
      <w:r w:rsidRPr="00FD2CAA">
        <w:rPr>
          <w:rFonts w:asciiTheme="minorEastAsia" w:hAnsiTheme="minorEastAsia" w:cs="宋体"/>
          <w:kern w:val="0"/>
          <w:sz w:val="24"/>
          <w:szCs w:val="24"/>
        </w:rPr>
        <w:t xml:space="preserve"> 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 xml:space="preserve"> </w:t>
      </w:r>
      <w:r w:rsidRPr="00FD2CAA">
        <w:rPr>
          <w:rFonts w:asciiTheme="minorEastAsia" w:hAnsiTheme="minorEastAsia" w:cs="宋体"/>
          <w:kern w:val="0"/>
          <w:sz w:val="24"/>
          <w:szCs w:val="24"/>
        </w:rPr>
        <w:t>C</w:t>
      </w:r>
      <w:r w:rsidRPr="00FD2CAA">
        <w:rPr>
          <w:rFonts w:asciiTheme="minorEastAsia" w:hAnsiTheme="minorEastAsia" w:cs="宋体" w:hint="eastAsia"/>
          <w:kern w:val="0"/>
          <w:sz w:val="24"/>
          <w:szCs w:val="24"/>
          <w:vertAlign w:val="subscript"/>
        </w:rPr>
        <w:t>k</w:t>
      </w:r>
      <w:r w:rsidRPr="00FD2CAA">
        <w:rPr>
          <w:rFonts w:asciiTheme="minorEastAsia" w:hAnsiTheme="minorEastAsia" w:cs="宋体" w:hint="eastAsia"/>
          <w:kern w:val="0"/>
          <w:sz w:val="24"/>
          <w:szCs w:val="24"/>
        </w:rPr>
        <w:t>为该生各门及格的学位课程的学分。</w:t>
      </w:r>
    </w:p>
    <w:p w14:paraId="418F1B72" w14:textId="77777777" w:rsidR="000E117C" w:rsidRPr="00FD2CAA" w:rsidRDefault="000E117C" w:rsidP="000E117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FD2CAA">
        <w:rPr>
          <w:rFonts w:asciiTheme="minorEastAsia" w:hAnsiTheme="minorEastAsia" w:hint="eastAsia"/>
          <w:b/>
          <w:sz w:val="24"/>
          <w:szCs w:val="24"/>
        </w:rPr>
        <w:t>三、说明：</w:t>
      </w:r>
    </w:p>
    <w:p w14:paraId="2A1CAA8C" w14:textId="5CEC1E1C" w:rsidR="000E117C" w:rsidRPr="00FD2CAA" w:rsidRDefault="00ED3E2E" w:rsidP="001976E6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/>
          <w:sz w:val="24"/>
          <w:szCs w:val="24"/>
        </w:rPr>
        <w:t>1</w:t>
      </w:r>
      <w:r w:rsidRPr="00FD2CAA">
        <w:rPr>
          <w:rFonts w:asciiTheme="minorEastAsia" w:hAnsiTheme="minorEastAsia" w:hint="eastAsia"/>
          <w:sz w:val="24"/>
          <w:szCs w:val="24"/>
        </w:rPr>
        <w:t>、</w:t>
      </w:r>
      <w:r w:rsidR="000E117C" w:rsidRPr="00FD2CAA">
        <w:rPr>
          <w:rFonts w:asciiTheme="minorEastAsia" w:hAnsiTheme="minorEastAsia" w:hint="eastAsia"/>
          <w:sz w:val="24"/>
          <w:szCs w:val="24"/>
        </w:rPr>
        <w:t>根据本学科或专业领域研究生培养方案的要求所修的</w:t>
      </w:r>
      <w:r w:rsidR="000E117C" w:rsidRPr="00FD2CAA">
        <w:rPr>
          <w:rFonts w:asciiTheme="minorEastAsia" w:hAnsiTheme="minorEastAsia" w:hint="eastAsia"/>
          <w:b/>
          <w:sz w:val="24"/>
          <w:szCs w:val="24"/>
        </w:rPr>
        <w:t>全部学位课成绩</w:t>
      </w:r>
      <w:r w:rsidR="000E117C" w:rsidRPr="00FD2CAA">
        <w:rPr>
          <w:rFonts w:asciiTheme="minorEastAsia" w:hAnsiTheme="minorEastAsia" w:hint="eastAsia"/>
          <w:sz w:val="24"/>
          <w:szCs w:val="24"/>
        </w:rPr>
        <w:t>均计入相对分。</w:t>
      </w:r>
      <w:r w:rsidR="000E117C" w:rsidRPr="00FD2CAA">
        <w:rPr>
          <w:rFonts w:asciiTheme="minorEastAsia" w:hAnsiTheme="minorEastAsia" w:hint="eastAsia"/>
          <w:b/>
          <w:sz w:val="24"/>
          <w:szCs w:val="24"/>
          <w:u w:val="single"/>
        </w:rPr>
        <w:t>非学位课成绩不计入相对分</w:t>
      </w:r>
      <w:r w:rsidR="000E117C" w:rsidRPr="00FD2CAA">
        <w:rPr>
          <w:rFonts w:asciiTheme="minorEastAsia" w:hAnsiTheme="minorEastAsia" w:hint="eastAsia"/>
          <w:sz w:val="24"/>
          <w:szCs w:val="24"/>
        </w:rPr>
        <w:t>。只计算</w:t>
      </w:r>
      <w:r w:rsidR="000E117C" w:rsidRPr="00FD2CAA">
        <w:rPr>
          <w:rFonts w:asciiTheme="minorEastAsia" w:hAnsiTheme="minorEastAsia" w:hint="eastAsia"/>
          <w:b/>
          <w:sz w:val="24"/>
          <w:szCs w:val="24"/>
        </w:rPr>
        <w:t>及格的</w:t>
      </w:r>
      <w:r w:rsidR="000E117C" w:rsidRPr="00FD2CAA">
        <w:rPr>
          <w:rFonts w:asciiTheme="minorEastAsia" w:hAnsiTheme="minorEastAsia" w:hint="eastAsia"/>
          <w:sz w:val="24"/>
          <w:szCs w:val="24"/>
        </w:rPr>
        <w:t>学位课成绩。</w:t>
      </w:r>
    </w:p>
    <w:p w14:paraId="0C25B50E" w14:textId="5DE720C9" w:rsidR="002C2541" w:rsidRPr="001976E6" w:rsidRDefault="00ED3E2E" w:rsidP="001976E6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FD2CAA">
        <w:rPr>
          <w:rFonts w:asciiTheme="minorEastAsia" w:hAnsiTheme="minorEastAsia"/>
          <w:sz w:val="24"/>
          <w:szCs w:val="24"/>
        </w:rPr>
        <w:t>2</w:t>
      </w:r>
      <w:r w:rsidRPr="00FD2CAA">
        <w:rPr>
          <w:rFonts w:asciiTheme="minorEastAsia" w:hAnsiTheme="minorEastAsia" w:hint="eastAsia"/>
          <w:sz w:val="24"/>
          <w:szCs w:val="24"/>
        </w:rPr>
        <w:t>、</w:t>
      </w:r>
      <w:r w:rsidR="003B32E1" w:rsidRPr="00FD2CAA">
        <w:rPr>
          <w:rFonts w:asciiTheme="minorEastAsia" w:hAnsiTheme="minorEastAsia" w:hint="eastAsia"/>
          <w:sz w:val="24"/>
          <w:szCs w:val="24"/>
        </w:rPr>
        <w:t>教学</w:t>
      </w:r>
      <w:r w:rsidR="005111FD" w:rsidRPr="00FD2CAA">
        <w:rPr>
          <w:rFonts w:asciiTheme="minorEastAsia" w:hAnsiTheme="minorEastAsia" w:hint="eastAsia"/>
          <w:sz w:val="24"/>
          <w:szCs w:val="24"/>
        </w:rPr>
        <w:t>班级平均分：对在某一学期开设的某一课程，按其开设的</w:t>
      </w:r>
      <w:r w:rsidR="00AE267F" w:rsidRPr="00FD2CAA">
        <w:rPr>
          <w:rFonts w:asciiTheme="minorEastAsia" w:hAnsiTheme="minorEastAsia" w:hint="eastAsia"/>
          <w:sz w:val="24"/>
          <w:szCs w:val="24"/>
        </w:rPr>
        <w:t>教学</w:t>
      </w:r>
      <w:r w:rsidR="005111FD" w:rsidRPr="00FD2CAA">
        <w:rPr>
          <w:rFonts w:asciiTheme="minorEastAsia" w:hAnsiTheme="minorEastAsia" w:hint="eastAsia"/>
          <w:sz w:val="24"/>
          <w:szCs w:val="24"/>
        </w:rPr>
        <w:t>班级为单位，计算本班所有研究生的及格成绩得出。</w:t>
      </w:r>
    </w:p>
    <w:sectPr w:rsidR="002C2541" w:rsidRPr="001976E6" w:rsidSect="002341D7">
      <w:headerReference w:type="even" r:id="rId15"/>
      <w:headerReference w:type="default" r:id="rId16"/>
      <w:footerReference w:type="default" r:id="rId17"/>
      <w:headerReference w:type="first" r:id="rId18"/>
      <w:pgSz w:w="11906" w:h="16838"/>
      <w:pgMar w:top="1440" w:right="1276" w:bottom="1440" w:left="1514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788AF1" w14:textId="77777777" w:rsidR="00521F57" w:rsidRDefault="00521F57">
      <w:r>
        <w:separator/>
      </w:r>
    </w:p>
  </w:endnote>
  <w:endnote w:type="continuationSeparator" w:id="0">
    <w:p w14:paraId="752CB674" w14:textId="77777777" w:rsidR="00521F57" w:rsidRDefault="00521F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time">
    <w:altName w:val="Times New Roman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99649177"/>
      <w:docPartObj>
        <w:docPartGallery w:val="Page Numbers (Bottom of Page)"/>
        <w:docPartUnique/>
      </w:docPartObj>
    </w:sdtPr>
    <w:sdtEndPr>
      <w:rPr>
        <w:rFonts w:ascii="宋体" w:eastAsia="宋体" w:hAnsi="宋体"/>
        <w:sz w:val="24"/>
        <w:szCs w:val="24"/>
      </w:rPr>
    </w:sdtEndPr>
    <w:sdtContent>
      <w:p w14:paraId="4873D4BD" w14:textId="27C4D3AA" w:rsidR="00275CAB" w:rsidRPr="00016D69" w:rsidRDefault="00275CAB">
        <w:pPr>
          <w:pStyle w:val="a6"/>
          <w:jc w:val="center"/>
          <w:rPr>
            <w:rFonts w:ascii="宋体" w:eastAsia="宋体" w:hAnsi="宋体"/>
            <w:sz w:val="24"/>
            <w:szCs w:val="24"/>
          </w:rPr>
        </w:pPr>
        <w:r w:rsidRPr="00016D69">
          <w:rPr>
            <w:rFonts w:ascii="宋体" w:eastAsia="宋体" w:hAnsi="宋体"/>
            <w:sz w:val="24"/>
            <w:szCs w:val="24"/>
          </w:rPr>
          <w:fldChar w:fldCharType="begin"/>
        </w:r>
        <w:r w:rsidRPr="00016D69">
          <w:rPr>
            <w:rFonts w:ascii="宋体" w:eastAsia="宋体" w:hAnsi="宋体"/>
            <w:sz w:val="24"/>
            <w:szCs w:val="24"/>
          </w:rPr>
          <w:instrText>PAGE   \* MERGEFORMAT</w:instrText>
        </w:r>
        <w:r w:rsidRPr="00016D69">
          <w:rPr>
            <w:rFonts w:ascii="宋体" w:eastAsia="宋体" w:hAnsi="宋体"/>
            <w:sz w:val="24"/>
            <w:szCs w:val="24"/>
          </w:rPr>
          <w:fldChar w:fldCharType="separate"/>
        </w:r>
        <w:r w:rsidR="002D1C9A" w:rsidRPr="002D1C9A">
          <w:rPr>
            <w:rFonts w:ascii="宋体" w:eastAsia="宋体" w:hAnsi="宋体"/>
            <w:noProof/>
            <w:sz w:val="24"/>
            <w:szCs w:val="24"/>
            <w:lang w:val="zh-CN"/>
          </w:rPr>
          <w:t>1</w:t>
        </w:r>
        <w:r w:rsidRPr="00016D69">
          <w:rPr>
            <w:rFonts w:ascii="宋体" w:eastAsia="宋体" w:hAnsi="宋体"/>
            <w:sz w:val="24"/>
            <w:szCs w:val="24"/>
          </w:rPr>
          <w:fldChar w:fldCharType="end"/>
        </w:r>
      </w:p>
    </w:sdtContent>
  </w:sdt>
  <w:p w14:paraId="2C790C76" w14:textId="77777777" w:rsidR="00275CAB" w:rsidRDefault="00275CA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9F96C0" w14:textId="77777777" w:rsidR="00521F57" w:rsidRDefault="00521F57">
      <w:r>
        <w:separator/>
      </w:r>
    </w:p>
  </w:footnote>
  <w:footnote w:type="continuationSeparator" w:id="0">
    <w:p w14:paraId="5BDF09F5" w14:textId="77777777" w:rsidR="00521F57" w:rsidRDefault="00521F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313927" w14:textId="77777777" w:rsidR="00275CAB" w:rsidRDefault="00521F57">
    <w:pPr>
      <w:pStyle w:val="a3"/>
    </w:pPr>
    <w:r>
      <w:rPr>
        <w:noProof/>
      </w:rPr>
      <w:pict w14:anchorId="088F5DC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281242" o:spid="_x0000_s2050" type="#_x0000_t136" style="position:absolute;left:0;text-align:left;margin-left:0;margin-top:0;width:566.55pt;height:62.95pt;rotation:315;z-index:-251656192;mso-position-horizontal:center;mso-position-horizontal-relative:margin;mso-position-vertical:center;mso-position-vertical-relative:margin" o:allowincell="f" fillcolor="#d8d8d8" stroked="f">
          <v:fill opacity=".5"/>
          <v:textpath style="font-family:&quot;华文彩云&quot;;font-size:1pt" string="信息与通信工程学院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996B65" w14:textId="77777777" w:rsidR="00275CAB" w:rsidRDefault="00521F57" w:rsidP="00C02BD0">
    <w:r>
      <w:rPr>
        <w:noProof/>
      </w:rPr>
      <w:pict w14:anchorId="7F0E1AF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281243" o:spid="_x0000_s2051" type="#_x0000_t136" style="position:absolute;left:0;text-align:left;margin-left:0;margin-top:0;width:566.55pt;height:62.95pt;rotation:315;z-index:-251655168;mso-position-horizontal:center;mso-position-horizontal-relative:margin;mso-position-vertical:center;mso-position-vertical-relative:margin" o:allowincell="f" fillcolor="#d8d8d8" stroked="f">
          <v:fill opacity=".5"/>
          <v:textpath style="font-family:&quot;华文彩云&quot;;font-size:1pt" string="信息与通信工程学院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8F3D6C" w14:textId="77777777" w:rsidR="00275CAB" w:rsidRDefault="00521F57">
    <w:pPr>
      <w:pStyle w:val="a3"/>
    </w:pPr>
    <w:r>
      <w:rPr>
        <w:noProof/>
      </w:rPr>
      <w:pict w14:anchorId="5B2CACD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281241" o:spid="_x0000_s2049" type="#_x0000_t136" style="position:absolute;left:0;text-align:left;margin-left:0;margin-top:0;width:566.55pt;height:62.95pt;rotation:315;z-index:-251657216;mso-position-horizontal:center;mso-position-horizontal-relative:margin;mso-position-vertical:center;mso-position-vertical-relative:margin" o:allowincell="f" fillcolor="#d8d8d8" stroked="f">
          <v:fill opacity=".5"/>
          <v:textpath style="font-family:&quot;华文彩云&quot;;font-size:1pt" string="信息与通信工程学院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A5912"/>
    <w:multiLevelType w:val="multilevel"/>
    <w:tmpl w:val="017A5912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AA041A4"/>
    <w:multiLevelType w:val="hybridMultilevel"/>
    <w:tmpl w:val="68FCFCFA"/>
    <w:lvl w:ilvl="0" w:tplc="CEA63BE6">
      <w:start w:val="1"/>
      <w:numFmt w:val="japaneseCounting"/>
      <w:lvlText w:val="%1、"/>
      <w:lvlJc w:val="left"/>
      <w:pPr>
        <w:ind w:left="928" w:hanging="360"/>
      </w:pPr>
      <w:rPr>
        <w:rFonts w:ascii="Times New Roman" w:eastAsiaTheme="minorEastAsia" w:hAnsi="Times New Roman" w:cs="Times New Roman"/>
        <w:lang w:val="en-US"/>
      </w:rPr>
    </w:lvl>
    <w:lvl w:ilvl="1" w:tplc="F4E82DBE">
      <w:start w:val="1"/>
      <w:numFmt w:val="decimal"/>
      <w:lvlText w:val="%2、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704226"/>
    <w:multiLevelType w:val="hybridMultilevel"/>
    <w:tmpl w:val="F1387C7A"/>
    <w:lvl w:ilvl="0" w:tplc="3A589412">
      <w:start w:val="1"/>
      <w:numFmt w:val="decimal"/>
      <w:lvlText w:val="%1、"/>
      <w:lvlJc w:val="left"/>
      <w:pPr>
        <w:ind w:left="900" w:hanging="42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1A403ED0"/>
    <w:multiLevelType w:val="hybridMultilevel"/>
    <w:tmpl w:val="AC9C849C"/>
    <w:lvl w:ilvl="0" w:tplc="5E0C596A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>
    <w:nsid w:val="1B107D2F"/>
    <w:multiLevelType w:val="multilevel"/>
    <w:tmpl w:val="1B107D2F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22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D7670A4"/>
    <w:multiLevelType w:val="hybridMultilevel"/>
    <w:tmpl w:val="CF0801E0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6">
    <w:nsid w:val="235A7F7E"/>
    <w:multiLevelType w:val="hybridMultilevel"/>
    <w:tmpl w:val="D19CF638"/>
    <w:lvl w:ilvl="0" w:tplc="3A78825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67810F3"/>
    <w:multiLevelType w:val="hybridMultilevel"/>
    <w:tmpl w:val="08C01002"/>
    <w:lvl w:ilvl="0" w:tplc="4182A4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7DB1E8F"/>
    <w:multiLevelType w:val="hybridMultilevel"/>
    <w:tmpl w:val="53069D64"/>
    <w:lvl w:ilvl="0" w:tplc="0CCAEC22">
      <w:start w:val="1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9">
    <w:nsid w:val="44F641C1"/>
    <w:multiLevelType w:val="multilevel"/>
    <w:tmpl w:val="44F641C1"/>
    <w:lvl w:ilvl="0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0">
    <w:nsid w:val="47C45BCB"/>
    <w:multiLevelType w:val="hybridMultilevel"/>
    <w:tmpl w:val="52946936"/>
    <w:lvl w:ilvl="0" w:tplc="3E0E05E4">
      <w:start w:val="2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1">
    <w:nsid w:val="51741B3A"/>
    <w:multiLevelType w:val="hybridMultilevel"/>
    <w:tmpl w:val="A8AC554A"/>
    <w:lvl w:ilvl="0" w:tplc="589CC6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964AD3"/>
    <w:multiLevelType w:val="multilevel"/>
    <w:tmpl w:val="58964AD3"/>
    <w:lvl w:ilvl="0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3">
    <w:nsid w:val="5C0918B1"/>
    <w:multiLevelType w:val="hybridMultilevel"/>
    <w:tmpl w:val="84F06C54"/>
    <w:lvl w:ilvl="0" w:tplc="0FB2749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5F911909"/>
    <w:multiLevelType w:val="hybridMultilevel"/>
    <w:tmpl w:val="DEA88E44"/>
    <w:lvl w:ilvl="0" w:tplc="43D48DD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27148B0"/>
    <w:multiLevelType w:val="hybridMultilevel"/>
    <w:tmpl w:val="CD0CF0A0"/>
    <w:lvl w:ilvl="0" w:tplc="A014CBE0">
      <w:start w:val="2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6">
    <w:nsid w:val="65011764"/>
    <w:multiLevelType w:val="multilevel"/>
    <w:tmpl w:val="65011764"/>
    <w:lvl w:ilvl="0">
      <w:start w:val="1"/>
      <w:numFmt w:val="bullet"/>
      <w:lvlText w:val=""/>
      <w:lvlJc w:val="left"/>
      <w:pPr>
        <w:ind w:left="846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6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6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6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6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6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17">
    <w:nsid w:val="693A1C02"/>
    <w:multiLevelType w:val="hybridMultilevel"/>
    <w:tmpl w:val="584A8D02"/>
    <w:lvl w:ilvl="0" w:tplc="04090001">
      <w:start w:val="1"/>
      <w:numFmt w:val="bullet"/>
      <w:lvlText w:val=""/>
      <w:lvlJc w:val="left"/>
      <w:pPr>
        <w:ind w:left="988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18">
    <w:nsid w:val="79D11C13"/>
    <w:multiLevelType w:val="hybridMultilevel"/>
    <w:tmpl w:val="8D161FAA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9">
    <w:nsid w:val="7D1C6AE5"/>
    <w:multiLevelType w:val="hybridMultilevel"/>
    <w:tmpl w:val="69B8106A"/>
    <w:lvl w:ilvl="0" w:tplc="0A4692C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13"/>
  </w:num>
  <w:num w:numId="4">
    <w:abstractNumId w:val="18"/>
  </w:num>
  <w:num w:numId="5">
    <w:abstractNumId w:val="5"/>
  </w:num>
  <w:num w:numId="6">
    <w:abstractNumId w:val="0"/>
  </w:num>
  <w:num w:numId="7">
    <w:abstractNumId w:val="12"/>
  </w:num>
  <w:num w:numId="8">
    <w:abstractNumId w:val="4"/>
  </w:num>
  <w:num w:numId="9">
    <w:abstractNumId w:val="9"/>
  </w:num>
  <w:num w:numId="10">
    <w:abstractNumId w:val="16"/>
  </w:num>
  <w:num w:numId="11">
    <w:abstractNumId w:val="15"/>
  </w:num>
  <w:num w:numId="12">
    <w:abstractNumId w:val="8"/>
  </w:num>
  <w:num w:numId="13">
    <w:abstractNumId w:val="6"/>
  </w:num>
  <w:num w:numId="14">
    <w:abstractNumId w:val="10"/>
  </w:num>
  <w:num w:numId="15">
    <w:abstractNumId w:val="11"/>
  </w:num>
  <w:num w:numId="16">
    <w:abstractNumId w:val="3"/>
  </w:num>
  <w:num w:numId="17">
    <w:abstractNumId w:val="19"/>
  </w:num>
  <w:num w:numId="18">
    <w:abstractNumId w:val="14"/>
  </w:num>
  <w:num w:numId="19">
    <w:abstractNumId w:val="7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A5F"/>
    <w:rsid w:val="00016D69"/>
    <w:rsid w:val="00020075"/>
    <w:rsid w:val="00024D76"/>
    <w:rsid w:val="000262BB"/>
    <w:rsid w:val="000270ED"/>
    <w:rsid w:val="00030955"/>
    <w:rsid w:val="00032FF7"/>
    <w:rsid w:val="0003306A"/>
    <w:rsid w:val="00041E5E"/>
    <w:rsid w:val="000452D5"/>
    <w:rsid w:val="0005164B"/>
    <w:rsid w:val="000519FB"/>
    <w:rsid w:val="00053022"/>
    <w:rsid w:val="000603A5"/>
    <w:rsid w:val="00064A82"/>
    <w:rsid w:val="00067C9A"/>
    <w:rsid w:val="00073B07"/>
    <w:rsid w:val="0007599E"/>
    <w:rsid w:val="0007620E"/>
    <w:rsid w:val="00081BB8"/>
    <w:rsid w:val="000B2115"/>
    <w:rsid w:val="000C4B06"/>
    <w:rsid w:val="000C6D1A"/>
    <w:rsid w:val="000C713B"/>
    <w:rsid w:val="000D578E"/>
    <w:rsid w:val="000E117C"/>
    <w:rsid w:val="000E1EED"/>
    <w:rsid w:val="000E4F95"/>
    <w:rsid w:val="000E74DA"/>
    <w:rsid w:val="00107032"/>
    <w:rsid w:val="001130F1"/>
    <w:rsid w:val="001256E3"/>
    <w:rsid w:val="00134E62"/>
    <w:rsid w:val="00134EC1"/>
    <w:rsid w:val="00141437"/>
    <w:rsid w:val="00142180"/>
    <w:rsid w:val="00143B21"/>
    <w:rsid w:val="00145C1E"/>
    <w:rsid w:val="0014736E"/>
    <w:rsid w:val="00150557"/>
    <w:rsid w:val="00151033"/>
    <w:rsid w:val="0015146C"/>
    <w:rsid w:val="00152054"/>
    <w:rsid w:val="00154A28"/>
    <w:rsid w:val="00160D29"/>
    <w:rsid w:val="00165AB3"/>
    <w:rsid w:val="00167E31"/>
    <w:rsid w:val="001724A7"/>
    <w:rsid w:val="001753E0"/>
    <w:rsid w:val="00176646"/>
    <w:rsid w:val="00180F69"/>
    <w:rsid w:val="0018389B"/>
    <w:rsid w:val="00186D4E"/>
    <w:rsid w:val="00187A5E"/>
    <w:rsid w:val="00190864"/>
    <w:rsid w:val="00195250"/>
    <w:rsid w:val="001976E6"/>
    <w:rsid w:val="001A56EB"/>
    <w:rsid w:val="001A63CC"/>
    <w:rsid w:val="001C5EFF"/>
    <w:rsid w:val="001D0289"/>
    <w:rsid w:val="001D5F58"/>
    <w:rsid w:val="001D657C"/>
    <w:rsid w:val="001D74CB"/>
    <w:rsid w:val="001E085E"/>
    <w:rsid w:val="001E0F87"/>
    <w:rsid w:val="0021000B"/>
    <w:rsid w:val="002124EA"/>
    <w:rsid w:val="002151CE"/>
    <w:rsid w:val="00216320"/>
    <w:rsid w:val="0021714E"/>
    <w:rsid w:val="00226FD2"/>
    <w:rsid w:val="0023223D"/>
    <w:rsid w:val="002341D7"/>
    <w:rsid w:val="00237400"/>
    <w:rsid w:val="00244949"/>
    <w:rsid w:val="00252574"/>
    <w:rsid w:val="002653BA"/>
    <w:rsid w:val="002750A4"/>
    <w:rsid w:val="00275CAB"/>
    <w:rsid w:val="00287946"/>
    <w:rsid w:val="00292EF8"/>
    <w:rsid w:val="002A2065"/>
    <w:rsid w:val="002A2B1C"/>
    <w:rsid w:val="002B138E"/>
    <w:rsid w:val="002B3656"/>
    <w:rsid w:val="002B3F34"/>
    <w:rsid w:val="002C2541"/>
    <w:rsid w:val="002C3299"/>
    <w:rsid w:val="002C76BF"/>
    <w:rsid w:val="002D1C9A"/>
    <w:rsid w:val="002D4543"/>
    <w:rsid w:val="002D60E1"/>
    <w:rsid w:val="002E1C0B"/>
    <w:rsid w:val="002E6B3B"/>
    <w:rsid w:val="002F4447"/>
    <w:rsid w:val="00303728"/>
    <w:rsid w:val="003129FD"/>
    <w:rsid w:val="003146D9"/>
    <w:rsid w:val="003223F3"/>
    <w:rsid w:val="00335AEB"/>
    <w:rsid w:val="00337CC6"/>
    <w:rsid w:val="0034641C"/>
    <w:rsid w:val="00354B89"/>
    <w:rsid w:val="00360835"/>
    <w:rsid w:val="0036118E"/>
    <w:rsid w:val="003675C3"/>
    <w:rsid w:val="00375AED"/>
    <w:rsid w:val="00383C43"/>
    <w:rsid w:val="00394A5F"/>
    <w:rsid w:val="003B32E1"/>
    <w:rsid w:val="003B5214"/>
    <w:rsid w:val="003D0C1A"/>
    <w:rsid w:val="003D1B3B"/>
    <w:rsid w:val="003D5F03"/>
    <w:rsid w:val="003D6861"/>
    <w:rsid w:val="003E0E61"/>
    <w:rsid w:val="003E1FB7"/>
    <w:rsid w:val="003E22CB"/>
    <w:rsid w:val="003F361F"/>
    <w:rsid w:val="003F72A2"/>
    <w:rsid w:val="004045AB"/>
    <w:rsid w:val="00411D04"/>
    <w:rsid w:val="00414204"/>
    <w:rsid w:val="00433985"/>
    <w:rsid w:val="004361C5"/>
    <w:rsid w:val="004410AD"/>
    <w:rsid w:val="00442CE2"/>
    <w:rsid w:val="00445662"/>
    <w:rsid w:val="00464EDB"/>
    <w:rsid w:val="00464EEC"/>
    <w:rsid w:val="004717BA"/>
    <w:rsid w:val="0049103D"/>
    <w:rsid w:val="0049567B"/>
    <w:rsid w:val="004A79B7"/>
    <w:rsid w:val="004B44BA"/>
    <w:rsid w:val="004B5666"/>
    <w:rsid w:val="004B5B71"/>
    <w:rsid w:val="004C6777"/>
    <w:rsid w:val="004D2A49"/>
    <w:rsid w:val="004F4F06"/>
    <w:rsid w:val="004F5013"/>
    <w:rsid w:val="00501AF9"/>
    <w:rsid w:val="005111FD"/>
    <w:rsid w:val="005144CF"/>
    <w:rsid w:val="00521479"/>
    <w:rsid w:val="00521F57"/>
    <w:rsid w:val="00523B01"/>
    <w:rsid w:val="00525356"/>
    <w:rsid w:val="0052749B"/>
    <w:rsid w:val="0053046C"/>
    <w:rsid w:val="00531B7B"/>
    <w:rsid w:val="00537FA8"/>
    <w:rsid w:val="00541F2D"/>
    <w:rsid w:val="00542E1B"/>
    <w:rsid w:val="00543762"/>
    <w:rsid w:val="005523C3"/>
    <w:rsid w:val="0056312F"/>
    <w:rsid w:val="0056612C"/>
    <w:rsid w:val="00574E2D"/>
    <w:rsid w:val="00577D72"/>
    <w:rsid w:val="005826FE"/>
    <w:rsid w:val="005941AC"/>
    <w:rsid w:val="00595DFE"/>
    <w:rsid w:val="005962E5"/>
    <w:rsid w:val="005B2ECA"/>
    <w:rsid w:val="005B61A6"/>
    <w:rsid w:val="005B765D"/>
    <w:rsid w:val="005C600A"/>
    <w:rsid w:val="005C71A4"/>
    <w:rsid w:val="005D66EE"/>
    <w:rsid w:val="005E3B21"/>
    <w:rsid w:val="005E66DB"/>
    <w:rsid w:val="005E785D"/>
    <w:rsid w:val="005F1117"/>
    <w:rsid w:val="00600536"/>
    <w:rsid w:val="00620CE5"/>
    <w:rsid w:val="00623E7B"/>
    <w:rsid w:val="006259DA"/>
    <w:rsid w:val="006261A0"/>
    <w:rsid w:val="00630A32"/>
    <w:rsid w:val="00633A2A"/>
    <w:rsid w:val="006353DD"/>
    <w:rsid w:val="006370B6"/>
    <w:rsid w:val="00654823"/>
    <w:rsid w:val="00655CAE"/>
    <w:rsid w:val="00664F14"/>
    <w:rsid w:val="00667C00"/>
    <w:rsid w:val="006712DF"/>
    <w:rsid w:val="00674B17"/>
    <w:rsid w:val="00677E2C"/>
    <w:rsid w:val="00694F73"/>
    <w:rsid w:val="0069534A"/>
    <w:rsid w:val="006D78F8"/>
    <w:rsid w:val="006E2181"/>
    <w:rsid w:val="006E22B9"/>
    <w:rsid w:val="006E6125"/>
    <w:rsid w:val="006F33D0"/>
    <w:rsid w:val="006F495B"/>
    <w:rsid w:val="006F5850"/>
    <w:rsid w:val="006F7658"/>
    <w:rsid w:val="00702B33"/>
    <w:rsid w:val="00706FD6"/>
    <w:rsid w:val="00712357"/>
    <w:rsid w:val="00712789"/>
    <w:rsid w:val="00717EFC"/>
    <w:rsid w:val="0072416C"/>
    <w:rsid w:val="0072744E"/>
    <w:rsid w:val="00730276"/>
    <w:rsid w:val="007324D4"/>
    <w:rsid w:val="007335CF"/>
    <w:rsid w:val="0073702C"/>
    <w:rsid w:val="007406E3"/>
    <w:rsid w:val="00743CF7"/>
    <w:rsid w:val="007473AF"/>
    <w:rsid w:val="007552AE"/>
    <w:rsid w:val="007658E8"/>
    <w:rsid w:val="00773970"/>
    <w:rsid w:val="007800E7"/>
    <w:rsid w:val="00783E04"/>
    <w:rsid w:val="00792033"/>
    <w:rsid w:val="007A2358"/>
    <w:rsid w:val="007A51A4"/>
    <w:rsid w:val="007A6215"/>
    <w:rsid w:val="007A79DF"/>
    <w:rsid w:val="007C52EC"/>
    <w:rsid w:val="007C6861"/>
    <w:rsid w:val="007D3040"/>
    <w:rsid w:val="007E47E0"/>
    <w:rsid w:val="007E52A8"/>
    <w:rsid w:val="007F27FE"/>
    <w:rsid w:val="00812ADF"/>
    <w:rsid w:val="00814775"/>
    <w:rsid w:val="008157C9"/>
    <w:rsid w:val="008160FE"/>
    <w:rsid w:val="00816437"/>
    <w:rsid w:val="00827C31"/>
    <w:rsid w:val="008331C0"/>
    <w:rsid w:val="00834A07"/>
    <w:rsid w:val="00835D06"/>
    <w:rsid w:val="00840A1C"/>
    <w:rsid w:val="0085517E"/>
    <w:rsid w:val="00864D6E"/>
    <w:rsid w:val="00866C41"/>
    <w:rsid w:val="008716C0"/>
    <w:rsid w:val="00872DA2"/>
    <w:rsid w:val="00875555"/>
    <w:rsid w:val="008817EA"/>
    <w:rsid w:val="00884DD8"/>
    <w:rsid w:val="00891DDC"/>
    <w:rsid w:val="00894465"/>
    <w:rsid w:val="008950A4"/>
    <w:rsid w:val="0089558F"/>
    <w:rsid w:val="008A4719"/>
    <w:rsid w:val="008C5F0D"/>
    <w:rsid w:val="008C66D0"/>
    <w:rsid w:val="008C70C3"/>
    <w:rsid w:val="008D5C93"/>
    <w:rsid w:val="008F299C"/>
    <w:rsid w:val="008F551D"/>
    <w:rsid w:val="00904E47"/>
    <w:rsid w:val="00915775"/>
    <w:rsid w:val="00921D88"/>
    <w:rsid w:val="00922808"/>
    <w:rsid w:val="00922945"/>
    <w:rsid w:val="009243AB"/>
    <w:rsid w:val="00925E62"/>
    <w:rsid w:val="00926B67"/>
    <w:rsid w:val="009318EF"/>
    <w:rsid w:val="00935048"/>
    <w:rsid w:val="009477EB"/>
    <w:rsid w:val="009577A9"/>
    <w:rsid w:val="00961704"/>
    <w:rsid w:val="00964BD6"/>
    <w:rsid w:val="009722CE"/>
    <w:rsid w:val="00972B90"/>
    <w:rsid w:val="009747A6"/>
    <w:rsid w:val="0097641A"/>
    <w:rsid w:val="009918C0"/>
    <w:rsid w:val="00994707"/>
    <w:rsid w:val="009977BF"/>
    <w:rsid w:val="009B1ED8"/>
    <w:rsid w:val="009B23AB"/>
    <w:rsid w:val="009B3EAA"/>
    <w:rsid w:val="00A02945"/>
    <w:rsid w:val="00A031D1"/>
    <w:rsid w:val="00A03ADE"/>
    <w:rsid w:val="00A03E76"/>
    <w:rsid w:val="00A0480E"/>
    <w:rsid w:val="00A12BB4"/>
    <w:rsid w:val="00A15656"/>
    <w:rsid w:val="00A26575"/>
    <w:rsid w:val="00A2784D"/>
    <w:rsid w:val="00A3055F"/>
    <w:rsid w:val="00A311B6"/>
    <w:rsid w:val="00A40F6F"/>
    <w:rsid w:val="00A42EB7"/>
    <w:rsid w:val="00A433B7"/>
    <w:rsid w:val="00A43E2B"/>
    <w:rsid w:val="00A45534"/>
    <w:rsid w:val="00A471FB"/>
    <w:rsid w:val="00A619FF"/>
    <w:rsid w:val="00A6658C"/>
    <w:rsid w:val="00A71A4F"/>
    <w:rsid w:val="00A950E8"/>
    <w:rsid w:val="00A96373"/>
    <w:rsid w:val="00AA0141"/>
    <w:rsid w:val="00AA1007"/>
    <w:rsid w:val="00AA1336"/>
    <w:rsid w:val="00AA1478"/>
    <w:rsid w:val="00AA29AB"/>
    <w:rsid w:val="00AE267F"/>
    <w:rsid w:val="00AE465A"/>
    <w:rsid w:val="00B020E2"/>
    <w:rsid w:val="00B042F9"/>
    <w:rsid w:val="00B10226"/>
    <w:rsid w:val="00B11FC5"/>
    <w:rsid w:val="00B15A06"/>
    <w:rsid w:val="00B2380C"/>
    <w:rsid w:val="00B24DE7"/>
    <w:rsid w:val="00B2598E"/>
    <w:rsid w:val="00B31A63"/>
    <w:rsid w:val="00B369DD"/>
    <w:rsid w:val="00B463E2"/>
    <w:rsid w:val="00B50C51"/>
    <w:rsid w:val="00B600A4"/>
    <w:rsid w:val="00B6210C"/>
    <w:rsid w:val="00B62563"/>
    <w:rsid w:val="00B71C45"/>
    <w:rsid w:val="00B76D15"/>
    <w:rsid w:val="00B8632F"/>
    <w:rsid w:val="00B9130C"/>
    <w:rsid w:val="00B93448"/>
    <w:rsid w:val="00B96E80"/>
    <w:rsid w:val="00BA008B"/>
    <w:rsid w:val="00BA3A35"/>
    <w:rsid w:val="00BA7CFA"/>
    <w:rsid w:val="00BB1583"/>
    <w:rsid w:val="00BB2BF6"/>
    <w:rsid w:val="00BC05F3"/>
    <w:rsid w:val="00BC4883"/>
    <w:rsid w:val="00BC68A1"/>
    <w:rsid w:val="00BD2115"/>
    <w:rsid w:val="00BE0B63"/>
    <w:rsid w:val="00C02BD0"/>
    <w:rsid w:val="00C04825"/>
    <w:rsid w:val="00C2121F"/>
    <w:rsid w:val="00C21A29"/>
    <w:rsid w:val="00C226CA"/>
    <w:rsid w:val="00C4453D"/>
    <w:rsid w:val="00C54FF8"/>
    <w:rsid w:val="00C607A2"/>
    <w:rsid w:val="00C62E73"/>
    <w:rsid w:val="00C70142"/>
    <w:rsid w:val="00C716AF"/>
    <w:rsid w:val="00C743CE"/>
    <w:rsid w:val="00C77B7F"/>
    <w:rsid w:val="00C80888"/>
    <w:rsid w:val="00C84C31"/>
    <w:rsid w:val="00C91B0C"/>
    <w:rsid w:val="00C942B0"/>
    <w:rsid w:val="00C97B07"/>
    <w:rsid w:val="00CA36A6"/>
    <w:rsid w:val="00CB461F"/>
    <w:rsid w:val="00CB4834"/>
    <w:rsid w:val="00CC2492"/>
    <w:rsid w:val="00CC752D"/>
    <w:rsid w:val="00CD123D"/>
    <w:rsid w:val="00CD13A6"/>
    <w:rsid w:val="00CD557D"/>
    <w:rsid w:val="00CE3DE6"/>
    <w:rsid w:val="00D13215"/>
    <w:rsid w:val="00D15E6A"/>
    <w:rsid w:val="00D23C1B"/>
    <w:rsid w:val="00D30DA7"/>
    <w:rsid w:val="00D43256"/>
    <w:rsid w:val="00D4487D"/>
    <w:rsid w:val="00D44DBB"/>
    <w:rsid w:val="00D46FAF"/>
    <w:rsid w:val="00D52972"/>
    <w:rsid w:val="00D6091A"/>
    <w:rsid w:val="00D629C0"/>
    <w:rsid w:val="00D63D2E"/>
    <w:rsid w:val="00D7127B"/>
    <w:rsid w:val="00D8074F"/>
    <w:rsid w:val="00D825D5"/>
    <w:rsid w:val="00D82B3D"/>
    <w:rsid w:val="00D83910"/>
    <w:rsid w:val="00D8420E"/>
    <w:rsid w:val="00D93D9F"/>
    <w:rsid w:val="00D97440"/>
    <w:rsid w:val="00DA37CC"/>
    <w:rsid w:val="00DA49DB"/>
    <w:rsid w:val="00DB5692"/>
    <w:rsid w:val="00DB7C7F"/>
    <w:rsid w:val="00DC5047"/>
    <w:rsid w:val="00DD592B"/>
    <w:rsid w:val="00DE3F36"/>
    <w:rsid w:val="00DE5C30"/>
    <w:rsid w:val="00E15FED"/>
    <w:rsid w:val="00E22C3A"/>
    <w:rsid w:val="00E2455E"/>
    <w:rsid w:val="00E25578"/>
    <w:rsid w:val="00E318F1"/>
    <w:rsid w:val="00E321D2"/>
    <w:rsid w:val="00E41671"/>
    <w:rsid w:val="00E44744"/>
    <w:rsid w:val="00E53668"/>
    <w:rsid w:val="00E6034E"/>
    <w:rsid w:val="00E6224C"/>
    <w:rsid w:val="00E6392E"/>
    <w:rsid w:val="00E72884"/>
    <w:rsid w:val="00E82CD5"/>
    <w:rsid w:val="00E8658E"/>
    <w:rsid w:val="00EA4432"/>
    <w:rsid w:val="00EC5FFE"/>
    <w:rsid w:val="00ED2164"/>
    <w:rsid w:val="00ED2867"/>
    <w:rsid w:val="00ED386A"/>
    <w:rsid w:val="00ED3E2E"/>
    <w:rsid w:val="00EE28A4"/>
    <w:rsid w:val="00EE79E0"/>
    <w:rsid w:val="00EF24CD"/>
    <w:rsid w:val="00EF6687"/>
    <w:rsid w:val="00F15D0D"/>
    <w:rsid w:val="00F2700D"/>
    <w:rsid w:val="00F374CF"/>
    <w:rsid w:val="00F50301"/>
    <w:rsid w:val="00F52680"/>
    <w:rsid w:val="00F65F4F"/>
    <w:rsid w:val="00F748BE"/>
    <w:rsid w:val="00F774F8"/>
    <w:rsid w:val="00F93D82"/>
    <w:rsid w:val="00FA3136"/>
    <w:rsid w:val="00FA34B3"/>
    <w:rsid w:val="00FA36AC"/>
    <w:rsid w:val="00FA40E5"/>
    <w:rsid w:val="00FA687E"/>
    <w:rsid w:val="00FB27AB"/>
    <w:rsid w:val="00FC1625"/>
    <w:rsid w:val="00FC2C7F"/>
    <w:rsid w:val="00FC6049"/>
    <w:rsid w:val="00FD2CAA"/>
    <w:rsid w:val="00FD42ED"/>
    <w:rsid w:val="00FD6012"/>
    <w:rsid w:val="00FE6F53"/>
    <w:rsid w:val="00FF1CF1"/>
    <w:rsid w:val="00FF5E84"/>
    <w:rsid w:val="00FF7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7AAD45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57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748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748BE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F748BE"/>
    <w:pPr>
      <w:ind w:firstLineChars="200" w:firstLine="420"/>
    </w:pPr>
  </w:style>
  <w:style w:type="paragraph" w:styleId="a5">
    <w:name w:val="Normal (Web)"/>
    <w:basedOn w:val="a"/>
    <w:rsid w:val="00F748BE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1">
    <w:name w:val="列出段落1"/>
    <w:basedOn w:val="a"/>
    <w:uiPriority w:val="34"/>
    <w:qFormat/>
    <w:rsid w:val="00F748BE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6">
    <w:name w:val="footer"/>
    <w:basedOn w:val="a"/>
    <w:link w:val="Char0"/>
    <w:uiPriority w:val="99"/>
    <w:unhideWhenUsed/>
    <w:rsid w:val="00D839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D83910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3E0E6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E0E61"/>
    <w:rPr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DD592B"/>
    <w:rPr>
      <w:sz w:val="21"/>
      <w:szCs w:val="21"/>
    </w:rPr>
  </w:style>
  <w:style w:type="paragraph" w:styleId="a9">
    <w:name w:val="annotation text"/>
    <w:basedOn w:val="a"/>
    <w:link w:val="Char2"/>
    <w:uiPriority w:val="99"/>
    <w:unhideWhenUsed/>
    <w:rsid w:val="00DD592B"/>
    <w:pPr>
      <w:jc w:val="left"/>
    </w:pPr>
  </w:style>
  <w:style w:type="character" w:customStyle="1" w:styleId="Char2">
    <w:name w:val="批注文字 Char"/>
    <w:basedOn w:val="a0"/>
    <w:link w:val="a9"/>
    <w:uiPriority w:val="99"/>
    <w:rsid w:val="00DD592B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DD592B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DD592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57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748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748BE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F748BE"/>
    <w:pPr>
      <w:ind w:firstLineChars="200" w:firstLine="420"/>
    </w:pPr>
  </w:style>
  <w:style w:type="paragraph" w:styleId="a5">
    <w:name w:val="Normal (Web)"/>
    <w:basedOn w:val="a"/>
    <w:rsid w:val="00F748BE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1">
    <w:name w:val="列出段落1"/>
    <w:basedOn w:val="a"/>
    <w:uiPriority w:val="34"/>
    <w:qFormat/>
    <w:rsid w:val="00F748BE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6">
    <w:name w:val="footer"/>
    <w:basedOn w:val="a"/>
    <w:link w:val="Char0"/>
    <w:uiPriority w:val="99"/>
    <w:unhideWhenUsed/>
    <w:rsid w:val="00D839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D83910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3E0E6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E0E61"/>
    <w:rPr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DD592B"/>
    <w:rPr>
      <w:sz w:val="21"/>
      <w:szCs w:val="21"/>
    </w:rPr>
  </w:style>
  <w:style w:type="paragraph" w:styleId="a9">
    <w:name w:val="annotation text"/>
    <w:basedOn w:val="a"/>
    <w:link w:val="Char2"/>
    <w:uiPriority w:val="99"/>
    <w:unhideWhenUsed/>
    <w:rsid w:val="00DD592B"/>
    <w:pPr>
      <w:jc w:val="left"/>
    </w:pPr>
  </w:style>
  <w:style w:type="character" w:customStyle="1" w:styleId="Char2">
    <w:name w:val="批注文字 Char"/>
    <w:basedOn w:val="a0"/>
    <w:link w:val="a9"/>
    <w:uiPriority w:val="99"/>
    <w:rsid w:val="00DD592B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DD592B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DD592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239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10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63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76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019B2A-9703-4FBB-822D-94870D6CDB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4</Pages>
  <Words>1313</Words>
  <Characters>7487</Characters>
  <Application>Microsoft Office Word</Application>
  <DocSecurity>0</DocSecurity>
  <Lines>62</Lines>
  <Paragraphs>17</Paragraphs>
  <ScaleCrop>false</ScaleCrop>
  <Company>china</Company>
  <LinksUpToDate>false</LinksUpToDate>
  <CharactersWithSpaces>8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C</cp:lastModifiedBy>
  <cp:revision>9</cp:revision>
  <cp:lastPrinted>2021-01-06T09:16:00Z</cp:lastPrinted>
  <dcterms:created xsi:type="dcterms:W3CDTF">2021-01-25T12:20:00Z</dcterms:created>
  <dcterms:modified xsi:type="dcterms:W3CDTF">2021-01-26T08:08:00Z</dcterms:modified>
</cp:coreProperties>
</file>